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g" ContentType="image/jpe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100B23" w14:textId="128D6FA8" w:rsidR="00CF64BB" w:rsidRPr="00BE67E6" w:rsidRDefault="00896013" w:rsidP="004428C6">
      <w:pPr>
        <w:jc w:val="center"/>
        <w:rPr>
          <w:b/>
          <w:sz w:val="32"/>
          <w:szCs w:val="28"/>
        </w:rPr>
      </w:pPr>
      <w:r w:rsidRPr="00A03C48">
        <w:rPr>
          <w:rFonts w:hint="eastAsia"/>
          <w:b/>
          <w:sz w:val="28"/>
          <w:szCs w:val="28"/>
        </w:rPr>
        <w:t>智能便携式心电血氧监护系统设计</w:t>
      </w:r>
      <w:r w:rsidRPr="00A03C48">
        <w:rPr>
          <w:b/>
          <w:sz w:val="28"/>
          <w:szCs w:val="28"/>
        </w:rPr>
        <w:t>-</w:t>
      </w:r>
      <w:r w:rsidR="004428C6" w:rsidRPr="00BE67E6">
        <w:rPr>
          <w:rFonts w:hint="eastAsia"/>
          <w:b/>
          <w:sz w:val="32"/>
          <w:szCs w:val="28"/>
        </w:rPr>
        <w:t>项目</w:t>
      </w:r>
      <w:r w:rsidR="00A14E55" w:rsidRPr="00BE67E6">
        <w:rPr>
          <w:rFonts w:hint="eastAsia"/>
          <w:b/>
          <w:sz w:val="32"/>
          <w:szCs w:val="28"/>
        </w:rPr>
        <w:t>自测报告</w:t>
      </w:r>
      <w:r w:rsidR="00D541CD" w:rsidRPr="00BE67E6">
        <w:rPr>
          <w:rFonts w:hint="eastAsia"/>
          <w:b/>
          <w:sz w:val="32"/>
          <w:szCs w:val="28"/>
        </w:rPr>
        <w:t>说明</w:t>
      </w:r>
    </w:p>
    <w:p w14:paraId="216FFCE0" w14:textId="4E8B04A5" w:rsidR="00BE67E6" w:rsidRPr="00BE67E6" w:rsidRDefault="00BE67E6" w:rsidP="00BE67E6">
      <w:pPr>
        <w:jc w:val="right"/>
        <w:rPr>
          <w:sz w:val="24"/>
          <w:szCs w:val="48"/>
        </w:rPr>
      </w:pPr>
      <w:r w:rsidRPr="001F45EA">
        <w:rPr>
          <w:rFonts w:hint="eastAsia"/>
          <w:sz w:val="24"/>
          <w:szCs w:val="48"/>
        </w:rPr>
        <w:t>西安交通大学</w:t>
      </w:r>
      <w:r w:rsidRPr="001F45EA">
        <w:rPr>
          <w:sz w:val="24"/>
          <w:szCs w:val="48"/>
        </w:rPr>
        <w:t xml:space="preserve"> </w:t>
      </w:r>
      <w:r w:rsidRPr="001F45EA">
        <w:rPr>
          <w:rFonts w:hint="eastAsia"/>
          <w:sz w:val="24"/>
          <w:szCs w:val="48"/>
        </w:rPr>
        <w:t>仓鼠队</w:t>
      </w:r>
      <w:r w:rsidRPr="001F45EA">
        <w:rPr>
          <w:rFonts w:hint="eastAsia"/>
          <w:sz w:val="24"/>
          <w:szCs w:val="48"/>
        </w:rPr>
        <w:t xml:space="preserve"> </w:t>
      </w:r>
      <w:r w:rsidRPr="001F45EA">
        <w:rPr>
          <w:rFonts w:hint="eastAsia"/>
          <w:sz w:val="24"/>
          <w:szCs w:val="48"/>
        </w:rPr>
        <w:t>李金铭</w:t>
      </w:r>
      <w:r w:rsidRPr="001F45EA">
        <w:rPr>
          <w:sz w:val="24"/>
          <w:szCs w:val="48"/>
        </w:rPr>
        <w:t xml:space="preserve"> </w:t>
      </w:r>
      <w:r w:rsidRPr="001F45EA">
        <w:rPr>
          <w:rFonts w:hint="eastAsia"/>
          <w:sz w:val="24"/>
          <w:szCs w:val="48"/>
        </w:rPr>
        <w:t>李竞捷</w:t>
      </w:r>
      <w:r w:rsidRPr="001F45EA">
        <w:rPr>
          <w:sz w:val="24"/>
          <w:szCs w:val="48"/>
        </w:rPr>
        <w:t xml:space="preserve"> </w:t>
      </w:r>
      <w:r w:rsidRPr="001F45EA">
        <w:rPr>
          <w:rFonts w:hint="eastAsia"/>
          <w:sz w:val="24"/>
          <w:szCs w:val="48"/>
        </w:rPr>
        <w:t>陶豪毅</w:t>
      </w:r>
    </w:p>
    <w:p w14:paraId="6D881E25" w14:textId="77777777" w:rsidR="004428C6" w:rsidRDefault="004428C6"/>
    <w:p w14:paraId="19F968E1" w14:textId="77777777" w:rsidR="004428C6" w:rsidRDefault="004428C6">
      <w:r>
        <w:rPr>
          <w:rFonts w:hint="eastAsia"/>
        </w:rPr>
        <w:t>一、概述</w:t>
      </w:r>
    </w:p>
    <w:p w14:paraId="103947E6" w14:textId="77777777" w:rsidR="004428C6" w:rsidRDefault="00BA3090">
      <w:r>
        <w:rPr>
          <w:rFonts w:hint="eastAsia"/>
        </w:rPr>
        <w:t>本文档是对</w:t>
      </w:r>
      <w:r w:rsidRPr="00BA3090">
        <w:rPr>
          <w:rFonts w:hint="eastAsia"/>
        </w:rPr>
        <w:t>多生理信号数据采集与参数计算的监测系统设计</w:t>
      </w:r>
      <w:r>
        <w:rPr>
          <w:rFonts w:hint="eastAsia"/>
        </w:rPr>
        <w:t>（</w:t>
      </w:r>
      <w:r w:rsidRPr="00BA3090">
        <w:rPr>
          <w:rFonts w:hint="eastAsia"/>
        </w:rPr>
        <w:t>模拟前端由商品大规模集成专用电路实现</w:t>
      </w:r>
      <w:r>
        <w:rPr>
          <w:rFonts w:hint="eastAsia"/>
        </w:rPr>
        <w:t>）的功能和性能的测试。通过</w:t>
      </w:r>
      <w:proofErr w:type="spellStart"/>
      <w:r w:rsidR="00976B9B">
        <w:rPr>
          <w:rFonts w:hint="eastAsia"/>
        </w:rPr>
        <w:t>N</w:t>
      </w:r>
      <w:r w:rsidR="00976B9B">
        <w:t>etech</w:t>
      </w:r>
      <w:proofErr w:type="spellEnd"/>
      <w:r w:rsidR="00976B9B">
        <w:rPr>
          <w:rFonts w:hint="eastAsia"/>
        </w:rPr>
        <w:t>公司的</w:t>
      </w:r>
      <w:r w:rsidR="00976B9B">
        <w:rPr>
          <w:rFonts w:hint="eastAsia"/>
        </w:rPr>
        <w:t>M</w:t>
      </w:r>
      <w:r w:rsidR="00976B9B">
        <w:t>INISIM 1000</w:t>
      </w:r>
      <w:r w:rsidR="00976B9B">
        <w:rPr>
          <w:rFonts w:hint="eastAsia"/>
        </w:rPr>
        <w:t>测试</w:t>
      </w:r>
      <w:r w:rsidR="00976B9B">
        <w:rPr>
          <w:rFonts w:hint="eastAsia"/>
        </w:rPr>
        <w:t>E</w:t>
      </w:r>
      <w:r w:rsidR="00976B9B">
        <w:t>CG</w:t>
      </w:r>
      <w:r w:rsidR="00976B9B">
        <w:rPr>
          <w:rFonts w:hint="eastAsia"/>
        </w:rPr>
        <w:t>信号和心率，通过</w:t>
      </w:r>
      <w:proofErr w:type="spellStart"/>
      <w:r w:rsidR="00976B9B">
        <w:rPr>
          <w:rFonts w:hint="eastAsia"/>
        </w:rPr>
        <w:t>biopac</w:t>
      </w:r>
      <w:proofErr w:type="spellEnd"/>
      <w:r w:rsidR="00976B9B">
        <w:rPr>
          <w:rFonts w:hint="eastAsia"/>
        </w:rPr>
        <w:t>和本监测系统同时测试同一被试，测试</w:t>
      </w:r>
      <w:r w:rsidR="00976B9B">
        <w:t>Spo2</w:t>
      </w:r>
      <w:r w:rsidR="00976B9B">
        <w:rPr>
          <w:rFonts w:hint="eastAsia"/>
        </w:rPr>
        <w:t>信号。</w:t>
      </w:r>
      <w:r w:rsidR="00472854">
        <w:rPr>
          <w:rFonts w:hint="eastAsia"/>
        </w:rPr>
        <w:t>同时使用自主编写</w:t>
      </w:r>
      <w:r w:rsidR="00472854">
        <w:rPr>
          <w:rFonts w:hint="eastAsia"/>
        </w:rPr>
        <w:t>A</w:t>
      </w:r>
      <w:r w:rsidR="00472854">
        <w:t>PP</w:t>
      </w:r>
      <w:r w:rsidR="00472854">
        <w:rPr>
          <w:rFonts w:hint="eastAsia"/>
        </w:rPr>
        <w:t>进行最终测试，包括滤波算法、波形显示等功能。</w:t>
      </w:r>
    </w:p>
    <w:p w14:paraId="0087F2F6" w14:textId="77777777" w:rsidR="004428C6" w:rsidRDefault="004428C6"/>
    <w:p w14:paraId="7A8087E1" w14:textId="77777777" w:rsidR="004428C6" w:rsidRDefault="004428C6">
      <w:r>
        <w:rPr>
          <w:rFonts w:hint="eastAsia"/>
        </w:rPr>
        <w:t>二、项目</w:t>
      </w:r>
      <w:r w:rsidR="00D541CD">
        <w:rPr>
          <w:rFonts w:hint="eastAsia"/>
        </w:rPr>
        <w:t>预期应用</w:t>
      </w:r>
      <w:r w:rsidR="00137717">
        <w:rPr>
          <w:rFonts w:hint="eastAsia"/>
        </w:rPr>
        <w:t>及标准基本要求</w:t>
      </w:r>
      <w:r w:rsidR="00A14E55">
        <w:rPr>
          <w:rFonts w:hint="eastAsia"/>
        </w:rPr>
        <w:t>概述</w:t>
      </w:r>
    </w:p>
    <w:p w14:paraId="2FE9ABA4" w14:textId="77777777" w:rsidR="00AC6825" w:rsidRDefault="00976B9B">
      <w:r>
        <w:rPr>
          <w:rFonts w:hint="eastAsia"/>
        </w:rPr>
        <w:t>本设备预期可以用于心电图的显示，心率的监测和</w:t>
      </w:r>
      <w:r>
        <w:rPr>
          <w:rFonts w:hint="eastAsia"/>
        </w:rPr>
        <w:t>S</w:t>
      </w:r>
      <w:r>
        <w:t>po2</w:t>
      </w:r>
      <w:r>
        <w:rPr>
          <w:rFonts w:hint="eastAsia"/>
        </w:rPr>
        <w:t>的监测。</w:t>
      </w:r>
    </w:p>
    <w:p w14:paraId="326A7CFC" w14:textId="77777777" w:rsidR="00AC6825" w:rsidRDefault="00AC6825">
      <w:r>
        <w:rPr>
          <w:rFonts w:hint="eastAsia"/>
        </w:rPr>
        <w:t>项目基本要求是：</w:t>
      </w:r>
    </w:p>
    <w:p w14:paraId="3A49912F" w14:textId="77777777" w:rsidR="004428C6" w:rsidRPr="00A14E55" w:rsidRDefault="00AC682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可以正常显示</w:t>
      </w:r>
      <w:r w:rsidRPr="00AC6825">
        <w:rPr>
          <w:rFonts w:hint="eastAsia"/>
        </w:rPr>
        <w:t>心电、和</w:t>
      </w:r>
      <w:r>
        <w:rPr>
          <w:rFonts w:hint="eastAsia"/>
        </w:rPr>
        <w:t>P</w:t>
      </w:r>
      <w:r>
        <w:t>PG</w:t>
      </w:r>
      <w:r w:rsidRPr="00AC6825">
        <w:rPr>
          <w:rFonts w:hint="eastAsia"/>
        </w:rPr>
        <w:t>信号波形图</w:t>
      </w:r>
      <w:r>
        <w:rPr>
          <w:rFonts w:hint="eastAsia"/>
        </w:rPr>
        <w:t>；</w:t>
      </w:r>
    </w:p>
    <w:p w14:paraId="33539669" w14:textId="77777777" w:rsidR="004428C6" w:rsidRDefault="00AC682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一定范围内测得的心率</w:t>
      </w:r>
      <w:r w:rsidR="007219FF">
        <w:rPr>
          <w:rFonts w:hint="eastAsia"/>
        </w:rPr>
        <w:t>基本正确；</w:t>
      </w:r>
    </w:p>
    <w:p w14:paraId="28BE07EC" w14:textId="77777777" w:rsidR="007219FF" w:rsidRDefault="007219FF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一定范围内测得的</w:t>
      </w:r>
      <w:r>
        <w:rPr>
          <w:rFonts w:hint="eastAsia"/>
        </w:rPr>
        <w:t>S</w:t>
      </w:r>
      <w:r>
        <w:t>po2</w:t>
      </w:r>
      <w:r>
        <w:rPr>
          <w:rFonts w:hint="eastAsia"/>
        </w:rPr>
        <w:t>值的误差在较小的范围内。</w:t>
      </w:r>
    </w:p>
    <w:p w14:paraId="1D42B10B" w14:textId="77777777" w:rsidR="00821A65" w:rsidRPr="00815E0D" w:rsidRDefault="00821A65">
      <w:pPr>
        <w:rPr>
          <w:color w:val="000000" w:themeColor="text1"/>
        </w:rPr>
      </w:pPr>
      <w:r w:rsidRPr="00815E0D">
        <w:rPr>
          <w:rFonts w:hint="eastAsia"/>
          <w:color w:val="000000" w:themeColor="text1"/>
        </w:rPr>
        <w:t>（</w:t>
      </w:r>
      <w:r w:rsidRPr="00815E0D">
        <w:rPr>
          <w:rFonts w:hint="eastAsia"/>
          <w:color w:val="000000" w:themeColor="text1"/>
        </w:rPr>
        <w:t>4</w:t>
      </w:r>
      <w:r w:rsidRPr="00815E0D">
        <w:rPr>
          <w:rFonts w:hint="eastAsia"/>
          <w:color w:val="000000" w:themeColor="text1"/>
        </w:rPr>
        <w:t>）功耗等性能</w:t>
      </w:r>
    </w:p>
    <w:p w14:paraId="228EB157" w14:textId="77777777" w:rsidR="00D541CD" w:rsidRDefault="00D541CD"/>
    <w:p w14:paraId="57360EE0" w14:textId="77777777" w:rsidR="004428C6" w:rsidRDefault="004428C6">
      <w:r>
        <w:rPr>
          <w:rFonts w:hint="eastAsia"/>
        </w:rPr>
        <w:t>三、项目</w:t>
      </w:r>
      <w:r w:rsidR="00D541CD">
        <w:rPr>
          <w:rFonts w:hint="eastAsia"/>
        </w:rPr>
        <w:t>功能</w:t>
      </w:r>
      <w:r w:rsidR="00A14E55">
        <w:rPr>
          <w:rFonts w:hint="eastAsia"/>
        </w:rPr>
        <w:t>测试方案</w:t>
      </w:r>
    </w:p>
    <w:p w14:paraId="4FE59106" w14:textId="77777777" w:rsidR="00E92665" w:rsidRDefault="00E92665" w:rsidP="00E92665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E</w:t>
      </w:r>
      <w:r>
        <w:t>CG</w:t>
      </w:r>
      <w:r>
        <w:rPr>
          <w:rFonts w:hint="eastAsia"/>
        </w:rPr>
        <w:t>、心率</w:t>
      </w:r>
    </w:p>
    <w:p w14:paraId="34F9715E" w14:textId="77777777" w:rsidR="00E92665" w:rsidRDefault="00E92665" w:rsidP="00E92665">
      <w:pPr>
        <w:pStyle w:val="ListParagraph"/>
        <w:ind w:left="360" w:firstLineChars="0" w:firstLine="0"/>
      </w:pPr>
      <w:r>
        <w:rPr>
          <w:rFonts w:hint="eastAsia"/>
        </w:rPr>
        <w:t>测试设备：</w:t>
      </w:r>
      <w:proofErr w:type="spellStart"/>
      <w:r>
        <w:rPr>
          <w:rFonts w:hint="eastAsia"/>
        </w:rPr>
        <w:t>N</w:t>
      </w:r>
      <w:r>
        <w:t>etech</w:t>
      </w:r>
      <w:proofErr w:type="spellEnd"/>
      <w:r>
        <w:rPr>
          <w:rFonts w:hint="eastAsia"/>
        </w:rPr>
        <w:t>公司的</w:t>
      </w:r>
      <w:r>
        <w:rPr>
          <w:rFonts w:hint="eastAsia"/>
        </w:rPr>
        <w:t>M</w:t>
      </w:r>
      <w:r>
        <w:t>INISIM 1000</w:t>
      </w:r>
    </w:p>
    <w:p w14:paraId="607EE2FC" w14:textId="77777777" w:rsidR="00E92665" w:rsidRDefault="00E92665" w:rsidP="00E92665">
      <w:pPr>
        <w:pStyle w:val="ListParagraph"/>
        <w:ind w:left="360" w:firstLineChars="0" w:firstLine="0"/>
      </w:pPr>
      <w:r>
        <w:rPr>
          <w:rFonts w:hint="eastAsia"/>
        </w:rPr>
        <w:t>测试步骤：</w:t>
      </w:r>
    </w:p>
    <w:p w14:paraId="7ED6D474" w14:textId="77777777" w:rsidR="00E92665" w:rsidRDefault="00E92665" w:rsidP="00E92665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用</w:t>
      </w:r>
      <w:r>
        <w:rPr>
          <w:rFonts w:hint="eastAsia"/>
        </w:rPr>
        <w:t>M</w:t>
      </w:r>
      <w:r>
        <w:t>INISIM 1000</w:t>
      </w:r>
      <w:r>
        <w:rPr>
          <w:rFonts w:hint="eastAsia"/>
        </w:rPr>
        <w:t>产生幅值为</w:t>
      </w:r>
      <w:r>
        <w:rPr>
          <w:rFonts w:hint="eastAsia"/>
        </w:rPr>
        <w:t>1</w:t>
      </w:r>
      <w:r>
        <w:t>mV</w:t>
      </w:r>
      <w:r>
        <w:rPr>
          <w:rFonts w:hint="eastAsia"/>
        </w:rPr>
        <w:t>，</w:t>
      </w:r>
      <w:r>
        <w:rPr>
          <w:rFonts w:hint="eastAsia"/>
        </w:rPr>
        <w:t xml:space="preserve">30~210 bpm </w:t>
      </w:r>
      <w:r>
        <w:rPr>
          <w:rFonts w:hint="eastAsia"/>
        </w:rPr>
        <w:t>不同心率的心电信号；</w:t>
      </w:r>
    </w:p>
    <w:p w14:paraId="12A17076" w14:textId="77777777" w:rsidR="00E92665" w:rsidRDefault="00E92665" w:rsidP="00E92665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直接通过标准心电导联采集被试人心电；</w:t>
      </w:r>
    </w:p>
    <w:p w14:paraId="56641E55" w14:textId="77777777" w:rsidR="00E92665" w:rsidRDefault="00E92665" w:rsidP="00E92665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用本监测系统测试信号，画出波形，计算心率。</w:t>
      </w:r>
    </w:p>
    <w:p w14:paraId="59EC76F2" w14:textId="77777777" w:rsidR="00E92665" w:rsidRDefault="00E92665" w:rsidP="00E92665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S</w:t>
      </w:r>
      <w:r>
        <w:t>po2</w:t>
      </w:r>
      <w:r>
        <w:rPr>
          <w:rFonts w:hint="eastAsia"/>
        </w:rPr>
        <w:t>信号</w:t>
      </w:r>
    </w:p>
    <w:p w14:paraId="5F9C1A79" w14:textId="77777777" w:rsidR="00E92665" w:rsidRDefault="00E92665" w:rsidP="00E92665">
      <w:pPr>
        <w:pStyle w:val="ListParagraph"/>
        <w:ind w:left="360" w:firstLineChars="0" w:firstLine="0"/>
      </w:pPr>
      <w:r>
        <w:rPr>
          <w:rFonts w:hint="eastAsia"/>
        </w:rPr>
        <w:t>测试设备：</w:t>
      </w:r>
      <w:proofErr w:type="spellStart"/>
      <w:r>
        <w:rPr>
          <w:rFonts w:hint="eastAsia"/>
        </w:rPr>
        <w:t>biopac</w:t>
      </w:r>
      <w:proofErr w:type="spellEnd"/>
    </w:p>
    <w:p w14:paraId="02B077C4" w14:textId="77777777" w:rsidR="00E92665" w:rsidRDefault="00E92665" w:rsidP="00E92665">
      <w:pPr>
        <w:pStyle w:val="ListParagraph"/>
        <w:ind w:left="360" w:firstLineChars="0" w:firstLine="0"/>
      </w:pPr>
      <w:r>
        <w:rPr>
          <w:rFonts w:hint="eastAsia"/>
        </w:rPr>
        <w:t>测试步骤：</w:t>
      </w:r>
    </w:p>
    <w:p w14:paraId="46EF4B95" w14:textId="77777777" w:rsidR="00E92665" w:rsidRDefault="00E92665" w:rsidP="00E92665"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用</w:t>
      </w:r>
      <w:proofErr w:type="spellStart"/>
      <w:r>
        <w:t>biopac</w:t>
      </w:r>
      <w:proofErr w:type="spellEnd"/>
      <w:r>
        <w:rPr>
          <w:rFonts w:hint="eastAsia"/>
        </w:rPr>
        <w:t>和本监测系统同时测试同一人的血氧信号，被试通过憋气和深呼吸，分别获得</w:t>
      </w:r>
      <w:r>
        <w:rPr>
          <w:rFonts w:hint="eastAsia"/>
        </w:rPr>
        <w:t>91%~99%</w:t>
      </w:r>
      <w:r>
        <w:rPr>
          <w:rFonts w:hint="eastAsia"/>
        </w:rPr>
        <w:t>的血氧信号；</w:t>
      </w:r>
    </w:p>
    <w:p w14:paraId="65336181" w14:textId="77777777" w:rsidR="00A14E55" w:rsidRPr="00E92665" w:rsidRDefault="00E92665" w:rsidP="00FF5C3B"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用本监测系统的结果进行拟合。</w:t>
      </w:r>
    </w:p>
    <w:p w14:paraId="7F30828D" w14:textId="77777777" w:rsidR="00A14E55" w:rsidRDefault="00A14E55"/>
    <w:p w14:paraId="030D629F" w14:textId="77777777" w:rsidR="00A14E55" w:rsidRDefault="004428C6">
      <w:r>
        <w:rPr>
          <w:rFonts w:hint="eastAsia"/>
        </w:rPr>
        <w:t>四、项目</w:t>
      </w:r>
      <w:r w:rsidR="00D541CD">
        <w:rPr>
          <w:rFonts w:hint="eastAsia"/>
        </w:rPr>
        <w:t>性能</w:t>
      </w:r>
      <w:r w:rsidR="00A14E55">
        <w:rPr>
          <w:rFonts w:hint="eastAsia"/>
        </w:rPr>
        <w:t>测试方案</w:t>
      </w:r>
    </w:p>
    <w:p w14:paraId="338D29EE" w14:textId="77777777" w:rsidR="00FF5C3B" w:rsidRDefault="00FF5C3B">
      <w:r>
        <w:rPr>
          <w:rFonts w:hint="eastAsia"/>
        </w:rPr>
        <w:t>1</w:t>
      </w:r>
      <w:r>
        <w:rPr>
          <w:rFonts w:hint="eastAsia"/>
        </w:rPr>
        <w:t>、</w:t>
      </w:r>
      <w:r w:rsidR="00A113AB">
        <w:rPr>
          <w:rFonts w:hint="eastAsia"/>
        </w:rPr>
        <w:t>心率检测精度</w:t>
      </w:r>
    </w:p>
    <w:p w14:paraId="498E63D5" w14:textId="77777777" w:rsidR="00A113AB" w:rsidRDefault="00A113AB">
      <w:r>
        <w:tab/>
      </w:r>
      <w:r>
        <w:rPr>
          <w:rFonts w:hint="eastAsia"/>
        </w:rPr>
        <w:t>测试设备：</w:t>
      </w:r>
      <w:proofErr w:type="spellStart"/>
      <w:r w:rsidRPr="00A113AB">
        <w:rPr>
          <w:rFonts w:hint="eastAsia"/>
        </w:rPr>
        <w:t>Netech</w:t>
      </w:r>
      <w:proofErr w:type="spellEnd"/>
      <w:r w:rsidRPr="00A113AB">
        <w:rPr>
          <w:rFonts w:hint="eastAsia"/>
        </w:rPr>
        <w:t>公司的</w:t>
      </w:r>
      <w:r w:rsidRPr="00A113AB">
        <w:rPr>
          <w:rFonts w:hint="eastAsia"/>
        </w:rPr>
        <w:t>MINISIM 1000</w:t>
      </w:r>
    </w:p>
    <w:p w14:paraId="7698C116" w14:textId="77777777" w:rsidR="00A113AB" w:rsidRDefault="00A113AB">
      <w:r>
        <w:tab/>
      </w:r>
      <w:r>
        <w:rPr>
          <w:rFonts w:hint="eastAsia"/>
        </w:rPr>
        <w:t>测试步骤：</w:t>
      </w:r>
    </w:p>
    <w:p w14:paraId="5D34599C" w14:textId="77777777" w:rsidR="00A113AB" w:rsidRDefault="00A113AB" w:rsidP="00A113AB">
      <w:pPr>
        <w:pStyle w:val="ListParagraph"/>
        <w:numPr>
          <w:ilvl w:val="0"/>
          <w:numId w:val="4"/>
        </w:numPr>
        <w:ind w:firstLineChars="0"/>
      </w:pPr>
      <w:r w:rsidRPr="00A113AB">
        <w:rPr>
          <w:rFonts w:hint="eastAsia"/>
        </w:rPr>
        <w:t>用</w:t>
      </w:r>
      <w:r w:rsidRPr="00A113AB">
        <w:rPr>
          <w:rFonts w:hint="eastAsia"/>
        </w:rPr>
        <w:t>MINISIM 1000</w:t>
      </w:r>
      <w:r w:rsidRPr="00A113AB">
        <w:rPr>
          <w:rFonts w:hint="eastAsia"/>
        </w:rPr>
        <w:t>产生幅值为</w:t>
      </w:r>
      <w:r w:rsidRPr="00A113AB">
        <w:rPr>
          <w:rFonts w:hint="eastAsia"/>
        </w:rPr>
        <w:t>1mV</w:t>
      </w:r>
      <w:r w:rsidRPr="00A113AB">
        <w:rPr>
          <w:rFonts w:hint="eastAsia"/>
        </w:rPr>
        <w:t>，</w:t>
      </w:r>
      <w:r w:rsidRPr="00A113AB">
        <w:rPr>
          <w:rFonts w:hint="eastAsia"/>
        </w:rPr>
        <w:t xml:space="preserve">30~210 bpm </w:t>
      </w:r>
      <w:r w:rsidRPr="00A113AB">
        <w:rPr>
          <w:rFonts w:hint="eastAsia"/>
        </w:rPr>
        <w:t>不同心率的心电信号；</w:t>
      </w:r>
    </w:p>
    <w:p w14:paraId="3C5E8FD0" w14:textId="77777777" w:rsidR="00A113AB" w:rsidRDefault="00A113AB" w:rsidP="00A113AB">
      <w:pPr>
        <w:pStyle w:val="ListParagraph"/>
        <w:numPr>
          <w:ilvl w:val="0"/>
          <w:numId w:val="4"/>
        </w:numPr>
        <w:ind w:firstLineChars="0"/>
      </w:pPr>
      <w:r>
        <w:rPr>
          <w:rFonts w:hint="eastAsia"/>
        </w:rPr>
        <w:t>采集不同心率信号</w:t>
      </w:r>
      <w:r>
        <w:rPr>
          <w:rFonts w:hint="eastAsia"/>
        </w:rPr>
        <w:t>2~3</w:t>
      </w:r>
      <w:r>
        <w:rPr>
          <w:rFonts w:hint="eastAsia"/>
        </w:rPr>
        <w:t>分钟并通过</w:t>
      </w:r>
      <w:r>
        <w:rPr>
          <w:rFonts w:hint="eastAsia"/>
        </w:rPr>
        <w:t>APP</w:t>
      </w:r>
      <w:r>
        <w:rPr>
          <w:rFonts w:hint="eastAsia"/>
        </w:rPr>
        <w:t>计算并显示心率；</w:t>
      </w:r>
    </w:p>
    <w:p w14:paraId="12BFE5BF" w14:textId="77777777" w:rsidR="00A113AB" w:rsidRDefault="00A113AB" w:rsidP="00A113AB">
      <w:pPr>
        <w:pStyle w:val="ListParagraph"/>
        <w:numPr>
          <w:ilvl w:val="0"/>
          <w:numId w:val="4"/>
        </w:numPr>
        <w:ind w:firstLineChars="0"/>
      </w:pPr>
      <w:r>
        <w:rPr>
          <w:rFonts w:hint="eastAsia"/>
        </w:rPr>
        <w:t>计算误差及准确度</w:t>
      </w:r>
    </w:p>
    <w:p w14:paraId="66DD994A" w14:textId="77777777" w:rsidR="00A113AB" w:rsidRDefault="00A113AB" w:rsidP="00A113AB">
      <w:r>
        <w:rPr>
          <w:rFonts w:hint="eastAsia"/>
        </w:rPr>
        <w:t>2</w:t>
      </w:r>
      <w:r>
        <w:rPr>
          <w:rFonts w:hint="eastAsia"/>
        </w:rPr>
        <w:t>、滤波性能</w:t>
      </w:r>
    </w:p>
    <w:p w14:paraId="5E4EA1F8" w14:textId="77777777" w:rsidR="00A113AB" w:rsidRDefault="00A113AB">
      <w:r>
        <w:tab/>
      </w:r>
      <w:r w:rsidR="006C11EA">
        <w:rPr>
          <w:rFonts w:hint="eastAsia"/>
        </w:rPr>
        <w:t>测试</w:t>
      </w:r>
      <w:r>
        <w:rPr>
          <w:rFonts w:hint="eastAsia"/>
        </w:rPr>
        <w:t>设备：</w:t>
      </w:r>
      <w:r w:rsidR="006C11EA">
        <w:rPr>
          <w:rFonts w:hint="eastAsia"/>
        </w:rPr>
        <w:t>APP</w:t>
      </w:r>
    </w:p>
    <w:p w14:paraId="09A88B20" w14:textId="77777777" w:rsidR="006C11EA" w:rsidRDefault="006C11EA">
      <w:r>
        <w:tab/>
      </w:r>
      <w:r>
        <w:rPr>
          <w:rFonts w:hint="eastAsia"/>
        </w:rPr>
        <w:t>测试步骤：</w:t>
      </w:r>
    </w:p>
    <w:p w14:paraId="21EE10E9" w14:textId="77777777" w:rsidR="006C11EA" w:rsidRDefault="006C11EA" w:rsidP="006C11EA">
      <w:pPr>
        <w:pStyle w:val="ListParagraph"/>
        <w:numPr>
          <w:ilvl w:val="0"/>
          <w:numId w:val="5"/>
        </w:numPr>
        <w:ind w:firstLineChars="0"/>
      </w:pPr>
      <w:r>
        <w:rPr>
          <w:rFonts w:hint="eastAsia"/>
        </w:rPr>
        <w:t>采集人体心电信号并显示</w:t>
      </w:r>
    </w:p>
    <w:p w14:paraId="450B7CA8" w14:textId="77777777" w:rsidR="006C11EA" w:rsidRDefault="006C11EA" w:rsidP="006C11EA">
      <w:pPr>
        <w:pStyle w:val="ListParagraph"/>
        <w:numPr>
          <w:ilvl w:val="0"/>
          <w:numId w:val="5"/>
        </w:numPr>
        <w:ind w:firstLineChars="0"/>
      </w:pPr>
      <w:r>
        <w:rPr>
          <w:rFonts w:hint="eastAsia"/>
        </w:rPr>
        <w:t>设置正确滤波器参数并观察滤波后波形</w:t>
      </w:r>
    </w:p>
    <w:p w14:paraId="64BA13D8" w14:textId="77777777" w:rsidR="00A95558" w:rsidRDefault="00A95558" w:rsidP="00A95558">
      <w:r>
        <w:rPr>
          <w:rFonts w:hint="eastAsia"/>
        </w:rPr>
        <w:lastRenderedPageBreak/>
        <w:t>3</w:t>
      </w:r>
      <w:r>
        <w:rPr>
          <w:rFonts w:hint="eastAsia"/>
        </w:rPr>
        <w:t>、血氧饱和度</w:t>
      </w:r>
    </w:p>
    <w:p w14:paraId="51982500" w14:textId="77777777" w:rsidR="00A95558" w:rsidRDefault="00A95558" w:rsidP="00A95558">
      <w:pPr>
        <w:pStyle w:val="NoSpacing"/>
      </w:pPr>
      <w:r>
        <w:rPr>
          <w:rFonts w:hint="eastAsia"/>
        </w:rPr>
        <w:tab/>
      </w:r>
      <w:r>
        <w:rPr>
          <w:rFonts w:hint="eastAsia"/>
        </w:rPr>
        <w:t>测试设备：</w:t>
      </w:r>
      <w:proofErr w:type="spellStart"/>
      <w:r w:rsidRPr="00A95558">
        <w:t>biopac</w:t>
      </w:r>
      <w:proofErr w:type="spellEnd"/>
    </w:p>
    <w:p w14:paraId="54D0618B" w14:textId="77777777" w:rsidR="00A95558" w:rsidRDefault="00A95558" w:rsidP="00A95558">
      <w:pPr>
        <w:pStyle w:val="NoSpacing"/>
      </w:pPr>
      <w:r>
        <w:rPr>
          <w:rFonts w:hint="eastAsia"/>
        </w:rPr>
        <w:tab/>
      </w:r>
      <w:r>
        <w:rPr>
          <w:rFonts w:hint="eastAsia"/>
        </w:rPr>
        <w:t>测试步骤：</w:t>
      </w:r>
    </w:p>
    <w:p w14:paraId="593AE497" w14:textId="77777777" w:rsidR="00A95558" w:rsidRDefault="00A95558" w:rsidP="00A95558">
      <w:pPr>
        <w:pStyle w:val="NoSpacing"/>
      </w:pP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ab/>
      </w:r>
      <w:r>
        <w:rPr>
          <w:rFonts w:hint="eastAsia"/>
        </w:rPr>
        <w:t>利用样机和</w:t>
      </w:r>
      <w:proofErr w:type="spellStart"/>
      <w:r>
        <w:rPr>
          <w:rFonts w:hint="eastAsia"/>
        </w:rPr>
        <w:t>biopac</w:t>
      </w:r>
      <w:proofErr w:type="spellEnd"/>
      <w:r>
        <w:rPr>
          <w:rFonts w:hint="eastAsia"/>
        </w:rPr>
        <w:t>同时采集被试血氧饱和度数据</w:t>
      </w:r>
    </w:p>
    <w:p w14:paraId="43605F8E" w14:textId="77777777" w:rsidR="00A95558" w:rsidRDefault="00A95558" w:rsidP="00A95558">
      <w:pPr>
        <w:pStyle w:val="NoSpacing"/>
      </w:pPr>
      <w:r>
        <w:rPr>
          <w:rFonts w:hint="eastAsia"/>
        </w:rP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ab/>
      </w:r>
      <w:r>
        <w:rPr>
          <w:rFonts w:hint="eastAsia"/>
        </w:rPr>
        <w:t>被试进行憋气实验</w:t>
      </w:r>
    </w:p>
    <w:p w14:paraId="633E973C" w14:textId="77777777" w:rsidR="00A95558" w:rsidRDefault="00A95558" w:rsidP="00A95558">
      <w:pPr>
        <w:pStyle w:val="NoSpacing"/>
      </w:pP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ab/>
      </w:r>
      <w:r>
        <w:rPr>
          <w:rFonts w:hint="eastAsia"/>
        </w:rPr>
        <w:t>观察两个设备</w:t>
      </w:r>
      <w:r>
        <w:rPr>
          <w:rFonts w:hint="eastAsia"/>
        </w:rPr>
        <w:t>Sp</w:t>
      </w:r>
      <w:r>
        <w:t>o2</w:t>
      </w:r>
      <w:r>
        <w:rPr>
          <w:rFonts w:hint="eastAsia"/>
        </w:rPr>
        <w:t>值变化</w:t>
      </w:r>
    </w:p>
    <w:p w14:paraId="093F6EE5" w14:textId="60B62C60" w:rsidR="000B4681" w:rsidRDefault="000B4681" w:rsidP="000B4681">
      <w:pPr>
        <w:pStyle w:val="NoSpacing"/>
      </w:pP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整体功耗性能</w:t>
      </w:r>
      <w:r>
        <w:t>测试：</w:t>
      </w:r>
    </w:p>
    <w:p w14:paraId="13EF5C57" w14:textId="7C109C5E" w:rsidR="000B4681" w:rsidRDefault="000B4681" w:rsidP="000B4681">
      <w:pPr>
        <w:pStyle w:val="NoSpacing"/>
      </w:pPr>
      <w:r>
        <w:rPr>
          <w:rFonts w:hint="eastAsia"/>
        </w:rPr>
        <w:t>测试设备</w:t>
      </w:r>
      <w:r>
        <w:t>：</w:t>
      </w:r>
      <w:r>
        <w:rPr>
          <w:rFonts w:hint="eastAsia"/>
        </w:rPr>
        <w:t>电流档位</w:t>
      </w:r>
      <w:r>
        <w:t>的电流表</w:t>
      </w:r>
    </w:p>
    <w:p w14:paraId="244BCAAB" w14:textId="6E4FF1A5" w:rsidR="000B4681" w:rsidRDefault="000B4681" w:rsidP="000B4681">
      <w:pPr>
        <w:pStyle w:val="NoSpacing"/>
      </w:pPr>
      <w:r>
        <w:rPr>
          <w:rFonts w:hint="eastAsia"/>
        </w:rPr>
        <w:t>测试步骤</w:t>
      </w:r>
      <w:r>
        <w:t>：</w:t>
      </w:r>
    </w:p>
    <w:p w14:paraId="57804124" w14:textId="5BFE2C86" w:rsidR="000B4681" w:rsidRDefault="000B4681" w:rsidP="000B4681">
      <w:pPr>
        <w:pStyle w:val="NoSpacing"/>
        <w:numPr>
          <w:ilvl w:val="0"/>
          <w:numId w:val="6"/>
        </w:numPr>
      </w:pPr>
      <w:r>
        <w:rPr>
          <w:rFonts w:hint="eastAsia"/>
        </w:rPr>
        <w:t>断开</w:t>
      </w:r>
      <w:r>
        <w:t>5</w:t>
      </w:r>
      <w:r>
        <w:rPr>
          <w:rFonts w:hint="eastAsia"/>
        </w:rPr>
        <w:t>V</w:t>
      </w:r>
      <w:r>
        <w:rPr>
          <w:rFonts w:hint="eastAsia"/>
        </w:rPr>
        <w:t>总电源</w:t>
      </w:r>
      <w:r>
        <w:t>处跳线，</w:t>
      </w:r>
      <w:r>
        <w:rPr>
          <w:rFonts w:hint="eastAsia"/>
        </w:rPr>
        <w:t>串入</w:t>
      </w:r>
      <w:r>
        <w:t>电流表，</w:t>
      </w:r>
      <w:r>
        <w:rPr>
          <w:rFonts w:hint="eastAsia"/>
        </w:rPr>
        <w:t>观察</w:t>
      </w:r>
      <w:r>
        <w:t>工作状态和待命状态电流，</w:t>
      </w:r>
      <w:r>
        <w:rPr>
          <w:rFonts w:hint="eastAsia"/>
        </w:rPr>
        <w:t>连接跳线</w:t>
      </w:r>
      <w:r>
        <w:t>，</w:t>
      </w:r>
      <w:r>
        <w:rPr>
          <w:rFonts w:hint="eastAsia"/>
        </w:rPr>
        <w:t>测量</w:t>
      </w:r>
      <w:r>
        <w:t>该处电压。</w:t>
      </w:r>
    </w:p>
    <w:p w14:paraId="67DF21CD" w14:textId="2821171A" w:rsidR="000B4681" w:rsidRDefault="000B4681" w:rsidP="000B4681">
      <w:pPr>
        <w:pStyle w:val="NoSpacing"/>
        <w:numPr>
          <w:ilvl w:val="0"/>
          <w:numId w:val="6"/>
        </w:numPr>
      </w:pPr>
      <w:r>
        <w:rPr>
          <w:rFonts w:hint="eastAsia"/>
        </w:rPr>
        <w:t>断开</w:t>
      </w:r>
      <w:r>
        <w:t>CH340</w:t>
      </w:r>
      <w:r>
        <w:rPr>
          <w:rFonts w:hint="eastAsia"/>
        </w:rPr>
        <w:t>串口</w:t>
      </w:r>
      <w:r>
        <w:t>模块跳线，</w:t>
      </w:r>
      <w:r>
        <w:rPr>
          <w:rFonts w:hint="eastAsia"/>
        </w:rPr>
        <w:t>从</w:t>
      </w:r>
      <w:r>
        <w:t>5</w:t>
      </w:r>
      <w:r>
        <w:rPr>
          <w:rFonts w:hint="eastAsia"/>
        </w:rPr>
        <w:t>V</w:t>
      </w:r>
      <w:r>
        <w:t>总电源</w:t>
      </w:r>
      <w:r>
        <w:rPr>
          <w:rFonts w:hint="eastAsia"/>
        </w:rPr>
        <w:t>处</w:t>
      </w:r>
      <w:r>
        <w:t>观察电压电流变化。</w:t>
      </w:r>
    </w:p>
    <w:p w14:paraId="6DB08667" w14:textId="0022F05E" w:rsidR="000B4681" w:rsidRDefault="000B4681" w:rsidP="000B4681">
      <w:pPr>
        <w:pStyle w:val="NoSpacing"/>
        <w:numPr>
          <w:ilvl w:val="0"/>
          <w:numId w:val="6"/>
        </w:numPr>
      </w:pPr>
      <w:r>
        <w:rPr>
          <w:rFonts w:hint="eastAsia"/>
        </w:rPr>
        <w:t>断开</w:t>
      </w:r>
      <w:r>
        <w:t>AFE</w:t>
      </w:r>
      <w:r>
        <w:t>血氧模块</w:t>
      </w:r>
      <w:r>
        <w:rPr>
          <w:rFonts w:hint="eastAsia"/>
        </w:rPr>
        <w:t>电源</w:t>
      </w:r>
      <w:r>
        <w:t>跳线，</w:t>
      </w:r>
      <w:r>
        <w:rPr>
          <w:rFonts w:hint="eastAsia"/>
        </w:rPr>
        <w:t>从</w:t>
      </w:r>
      <w:r>
        <w:t>5</w:t>
      </w:r>
      <w:r>
        <w:rPr>
          <w:rFonts w:hint="eastAsia"/>
        </w:rPr>
        <w:t>V</w:t>
      </w:r>
      <w:r>
        <w:t>总电源</w:t>
      </w:r>
      <w:r>
        <w:rPr>
          <w:rFonts w:hint="eastAsia"/>
        </w:rPr>
        <w:t>处</w:t>
      </w:r>
      <w:r>
        <w:t>观察电压电流变化。</w:t>
      </w:r>
    </w:p>
    <w:p w14:paraId="576BF9EC" w14:textId="740BCB52" w:rsidR="000B4681" w:rsidRDefault="000B4681" w:rsidP="000B4681">
      <w:pPr>
        <w:pStyle w:val="NoSpacing"/>
        <w:numPr>
          <w:ilvl w:val="0"/>
          <w:numId w:val="6"/>
        </w:numPr>
      </w:pPr>
      <w:r>
        <w:rPr>
          <w:rFonts w:hint="eastAsia"/>
        </w:rPr>
        <w:t>在</w:t>
      </w:r>
      <w:r>
        <w:t>分立的心电模块</w:t>
      </w:r>
      <w:r>
        <w:rPr>
          <w:rFonts w:hint="eastAsia"/>
        </w:rPr>
        <w:t>的</w:t>
      </w:r>
      <w:r>
        <w:t>3.3</w:t>
      </w:r>
      <w:r>
        <w:rPr>
          <w:rFonts w:hint="eastAsia"/>
        </w:rPr>
        <w:t>V</w:t>
      </w:r>
      <w:r>
        <w:t>电源跳线</w:t>
      </w:r>
      <w:r>
        <w:rPr>
          <w:rFonts w:hint="eastAsia"/>
        </w:rPr>
        <w:t>处</w:t>
      </w:r>
      <w:r>
        <w:t>测量心电模块电压与电流。</w:t>
      </w:r>
    </w:p>
    <w:p w14:paraId="733CD207" w14:textId="77777777" w:rsidR="00A14E55" w:rsidRDefault="00A14E55">
      <w:r>
        <w:rPr>
          <w:rFonts w:hint="eastAsia"/>
        </w:rPr>
        <w:t>五、项目功能与性能测试记录</w:t>
      </w:r>
    </w:p>
    <w:p w14:paraId="7F5252B2" w14:textId="77777777" w:rsidR="00A14E55" w:rsidRPr="00A14E55" w:rsidRDefault="00A14E55">
      <w:r>
        <w:rPr>
          <w:rFonts w:hint="eastAsia"/>
        </w:rPr>
        <w:t>（包含数据记录与图片等）</w:t>
      </w:r>
    </w:p>
    <w:p w14:paraId="143B761F" w14:textId="77777777" w:rsidR="00A14E55" w:rsidRDefault="00A14E55">
      <w:r>
        <w:rPr>
          <w:rFonts w:hint="eastAsia"/>
        </w:rPr>
        <w:t xml:space="preserve">5.1 </w:t>
      </w:r>
      <w:r>
        <w:rPr>
          <w:rFonts w:hint="eastAsia"/>
        </w:rPr>
        <w:t>功能测试记录</w:t>
      </w:r>
    </w:p>
    <w:p w14:paraId="482F35B0" w14:textId="77777777" w:rsidR="00A14E55" w:rsidRDefault="002515C3">
      <w:r>
        <w:rPr>
          <w:rFonts w:hint="eastAsia"/>
        </w:rPr>
        <w:t>1</w:t>
      </w:r>
      <w:r>
        <w:rPr>
          <w:rFonts w:hint="eastAsia"/>
        </w:rPr>
        <w:t>、心电</w:t>
      </w:r>
      <w:r w:rsidR="00800662">
        <w:rPr>
          <w:rFonts w:hint="eastAsia"/>
        </w:rPr>
        <w:t>及心率</w:t>
      </w:r>
      <w:r>
        <w:rPr>
          <w:rFonts w:hint="eastAsia"/>
        </w:rPr>
        <w:t>检测</w:t>
      </w:r>
    </w:p>
    <w:p w14:paraId="562B8424" w14:textId="77777777" w:rsidR="002515C3" w:rsidRDefault="00800662" w:rsidP="00800662">
      <w:pPr>
        <w:jc w:val="center"/>
      </w:pPr>
      <w:r>
        <w:rPr>
          <w:noProof/>
        </w:rPr>
        <w:drawing>
          <wp:inline distT="0" distB="0" distL="0" distR="0" wp14:anchorId="02C318F4" wp14:editId="11A0EBDC">
            <wp:extent cx="2093145" cy="3721324"/>
            <wp:effectExtent l="152400" t="152400" r="345440" b="3365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93145" cy="3721324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E7945CC" w14:textId="77777777" w:rsidR="00A14E55" w:rsidRDefault="002515C3">
      <w:r>
        <w:rPr>
          <w:rFonts w:hint="eastAsia"/>
        </w:rPr>
        <w:t>2</w:t>
      </w:r>
      <w:r>
        <w:rPr>
          <w:rFonts w:hint="eastAsia"/>
        </w:rPr>
        <w:t>、血氧饱和度检测</w:t>
      </w:r>
    </w:p>
    <w:p w14:paraId="6D779273" w14:textId="77777777" w:rsidR="00A14E55" w:rsidRDefault="002515C3" w:rsidP="002515C3">
      <w:pPr>
        <w:jc w:val="center"/>
      </w:pPr>
      <w:r>
        <w:rPr>
          <w:noProof/>
        </w:rPr>
        <w:lastRenderedPageBreak/>
        <w:drawing>
          <wp:inline distT="0" distB="0" distL="0" distR="0" wp14:anchorId="658518A2" wp14:editId="3E0EFB28">
            <wp:extent cx="2146298" cy="3815823"/>
            <wp:effectExtent l="152400" t="152400" r="349885" b="3371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46298" cy="3815823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F3A42D6" w14:textId="77777777" w:rsidR="00A14E55" w:rsidRDefault="00A14E55">
      <w:r>
        <w:rPr>
          <w:rFonts w:hint="eastAsia"/>
        </w:rPr>
        <w:t xml:space="preserve">5.2 </w:t>
      </w:r>
      <w:r>
        <w:rPr>
          <w:rFonts w:hint="eastAsia"/>
        </w:rPr>
        <w:t>性能测试记录</w:t>
      </w:r>
    </w:p>
    <w:p w14:paraId="1922C55D" w14:textId="77777777" w:rsidR="00FF5C3B" w:rsidRDefault="00FF5C3B" w:rsidP="00FF5C3B"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ECG</w:t>
      </w:r>
      <w:r>
        <w:rPr>
          <w:rFonts w:hint="eastAsia"/>
        </w:rPr>
        <w:t>、心率检测</w:t>
      </w:r>
    </w:p>
    <w:p w14:paraId="65FA4E69" w14:textId="77777777" w:rsidR="00FF5C3B" w:rsidRDefault="00FF5C3B" w:rsidP="00FF5C3B">
      <w:r>
        <w:tab/>
      </w:r>
      <w:r>
        <w:rPr>
          <w:rFonts w:hint="eastAsia"/>
        </w:rPr>
        <w:t>心率检测误差：</w:t>
      </w:r>
    </w:p>
    <w:p w14:paraId="4E9EF2E0" w14:textId="77777777" w:rsidR="00FF5C3B" w:rsidRDefault="00FF5C3B" w:rsidP="00FF5C3B">
      <w:pPr>
        <w:jc w:val="center"/>
      </w:pPr>
      <w:r w:rsidRPr="00B032B7">
        <w:rPr>
          <w:noProof/>
        </w:rPr>
        <w:drawing>
          <wp:inline distT="0" distB="0" distL="0" distR="0" wp14:anchorId="5FC6147B" wp14:editId="4D0CA28D">
            <wp:extent cx="3076575" cy="2480247"/>
            <wp:effectExtent l="0" t="0" r="0" b="0"/>
            <wp:docPr id="1" name="图片 1" descr="D:\电子创新\TIM图片201806301446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电子创新\TIM图片20180630144604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480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86852" w14:textId="77777777" w:rsidR="00840B9C" w:rsidRDefault="00840B9C" w:rsidP="00FF5C3B">
      <w:pPr>
        <w:jc w:val="center"/>
      </w:pPr>
      <w:r>
        <w:rPr>
          <w:rFonts w:hint="eastAsia"/>
        </w:rPr>
        <w:t>横轴为实际心率，纵轴为计算心率的相对误差</w:t>
      </w:r>
    </w:p>
    <w:p w14:paraId="4F1F821B" w14:textId="601D984E" w:rsidR="00A15DBB" w:rsidRDefault="00A15DBB" w:rsidP="00FF5C3B">
      <w:pPr>
        <w:jc w:val="center"/>
      </w:pPr>
      <w:r>
        <w:rPr>
          <w:rFonts w:hint="eastAsia"/>
        </w:rPr>
        <w:t>经过比较</w:t>
      </w:r>
      <w:r>
        <w:t>，</w:t>
      </w:r>
      <w:r>
        <w:rPr>
          <w:rFonts w:hint="eastAsia"/>
        </w:rPr>
        <w:t>相对误差小于</w:t>
      </w:r>
      <w:r>
        <w:t>2%</w:t>
      </w:r>
    </w:p>
    <w:p w14:paraId="0326EFAE" w14:textId="77777777" w:rsidR="00FF5C3B" w:rsidRDefault="00FF5C3B" w:rsidP="00FF5C3B">
      <w:pPr>
        <w:ind w:firstLine="420"/>
        <w:jc w:val="left"/>
      </w:pPr>
      <w:r>
        <w:rPr>
          <w:rFonts w:hint="eastAsia"/>
        </w:rPr>
        <w:t>心电信号滤波：</w:t>
      </w:r>
    </w:p>
    <w:p w14:paraId="07C58A2E" w14:textId="77777777" w:rsidR="00FF5C3B" w:rsidRDefault="00FF5C3B" w:rsidP="00FF5C3B">
      <w:pPr>
        <w:ind w:firstLine="420"/>
        <w:jc w:val="center"/>
      </w:pPr>
      <w:r w:rsidRPr="005571B6">
        <w:rPr>
          <w:noProof/>
        </w:rPr>
        <w:lastRenderedPageBreak/>
        <w:drawing>
          <wp:inline distT="0" distB="0" distL="0" distR="0" wp14:anchorId="78C4DC54" wp14:editId="33456BF1">
            <wp:extent cx="3254801" cy="2814919"/>
            <wp:effectExtent l="0" t="0" r="0" b="0"/>
            <wp:docPr id="3" name="图片 3" descr="D:\电子创新\Filt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电子创新\Filter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4687" cy="2823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2C162" w14:textId="77777777" w:rsidR="00840B9C" w:rsidRDefault="00840B9C" w:rsidP="00840B9C">
      <w:pPr>
        <w:ind w:firstLine="420"/>
        <w:jc w:val="left"/>
      </w:pPr>
      <w:r>
        <w:rPr>
          <w:rFonts w:hint="eastAsia"/>
        </w:rPr>
        <w:t>50Hz</w:t>
      </w:r>
      <w:r>
        <w:rPr>
          <w:rFonts w:hint="eastAsia"/>
        </w:rPr>
        <w:t>陷波器设置参数需要采样率，此处将采样率从默认</w:t>
      </w:r>
      <w:r>
        <w:rPr>
          <w:rFonts w:hint="eastAsia"/>
        </w:rPr>
        <w:t>200</w:t>
      </w:r>
      <w:r>
        <w:t>Hz</w:t>
      </w:r>
      <w:r>
        <w:rPr>
          <w:rFonts w:hint="eastAsia"/>
        </w:rPr>
        <w:t>调整为实际采样率</w:t>
      </w:r>
      <w:r>
        <w:rPr>
          <w:rFonts w:hint="eastAsia"/>
        </w:rPr>
        <w:t>225Hz</w:t>
      </w:r>
      <w:r>
        <w:rPr>
          <w:rFonts w:hint="eastAsia"/>
        </w:rPr>
        <w:t>，经一段时间后陷波器正常工作，去除</w:t>
      </w:r>
      <w:r>
        <w:rPr>
          <w:rFonts w:hint="eastAsia"/>
        </w:rPr>
        <w:t>50Hz</w:t>
      </w:r>
      <w:r>
        <w:rPr>
          <w:rFonts w:hint="eastAsia"/>
        </w:rPr>
        <w:t>干扰。</w:t>
      </w:r>
    </w:p>
    <w:p w14:paraId="41D19FB0" w14:textId="77777777" w:rsidR="00FF5C3B" w:rsidRDefault="00FF5C3B" w:rsidP="00FF5C3B">
      <w:pPr>
        <w:jc w:val="left"/>
      </w:pPr>
      <w:r>
        <w:rPr>
          <w:rFonts w:hint="eastAsia"/>
        </w:rPr>
        <w:t>2</w:t>
      </w:r>
      <w:r>
        <w:rPr>
          <w:rFonts w:hint="eastAsia"/>
        </w:rPr>
        <w:t>、血氧饱和度动态监测：</w:t>
      </w:r>
    </w:p>
    <w:p w14:paraId="21E7FE5A" w14:textId="77777777" w:rsidR="00FF5C3B" w:rsidRDefault="00840B9C" w:rsidP="00840B9C">
      <w:pPr>
        <w:ind w:firstLine="420"/>
        <w:jc w:val="center"/>
      </w:pPr>
      <w:bookmarkStart w:id="0" w:name="_GoBack"/>
      <w:r w:rsidRPr="00840B9C">
        <w:rPr>
          <w:noProof/>
        </w:rPr>
        <w:drawing>
          <wp:inline distT="0" distB="0" distL="0" distR="0" wp14:anchorId="094AC5E9" wp14:editId="711431D6">
            <wp:extent cx="5567678" cy="306240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94" t="3516" r="7236"/>
                    <a:stretch/>
                  </pic:blipFill>
                  <pic:spPr bwMode="auto">
                    <a:xfrm>
                      <a:off x="0" y="0"/>
                      <a:ext cx="5597251" cy="3078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p w14:paraId="5C158D3F" w14:textId="77777777" w:rsidR="00840B9C" w:rsidRDefault="00840B9C" w:rsidP="00840B9C">
      <w:pPr>
        <w:ind w:firstLine="420"/>
        <w:jc w:val="center"/>
      </w:pPr>
      <w:r>
        <w:rPr>
          <w:rFonts w:hint="eastAsia"/>
        </w:rPr>
        <w:t>Sp</w:t>
      </w:r>
      <w:r>
        <w:t xml:space="preserve">O2 </w:t>
      </w:r>
      <w:r>
        <w:rPr>
          <w:rFonts w:hint="eastAsia"/>
        </w:rPr>
        <w:t>经定标后经验公式为</w:t>
      </w:r>
      <w:r>
        <w:rPr>
          <w:rFonts w:hint="eastAsia"/>
        </w:rPr>
        <w:t>108-16.7*R</w:t>
      </w:r>
      <w:r w:rsidR="003C22F3">
        <w:t>(</w:t>
      </w:r>
      <w:r w:rsidR="00355C98" w:rsidRPr="003C22F3">
        <w:rPr>
          <w:position w:val="-30"/>
        </w:rPr>
        <w:object w:dxaOrig="1939" w:dyaOrig="680" w14:anchorId="05F7B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33.7pt" o:ole="">
            <v:imagedata r:id="rId12" o:title=""/>
          </v:shape>
          <o:OLEObject Type="Embed" ProgID="Equation.DSMT4" ShapeID="_x0000_i1025" DrawAspect="Content" ObjectID="_1591958253" r:id="rId13"/>
        </w:object>
      </w:r>
      <w:r w:rsidR="003C22F3">
        <w:t xml:space="preserve"> )</w:t>
      </w:r>
    </w:p>
    <w:p w14:paraId="41D89FD3" w14:textId="77777777" w:rsidR="00840B9C" w:rsidRPr="00E92665" w:rsidRDefault="00840B9C" w:rsidP="00FF5C3B">
      <w:pPr>
        <w:ind w:firstLine="420"/>
        <w:jc w:val="left"/>
      </w:pPr>
    </w:p>
    <w:p w14:paraId="2E7837BF" w14:textId="77777777" w:rsidR="00A14E55" w:rsidRDefault="00B62AF2" w:rsidP="00B62AF2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心电信号输入范围：</w:t>
      </w:r>
    </w:p>
    <w:p w14:paraId="54FF68E9" w14:textId="77777777" w:rsidR="00B62AF2" w:rsidRDefault="00B62AF2" w:rsidP="00B62AF2">
      <w:pPr>
        <w:pStyle w:val="ListParagraph"/>
        <w:ind w:left="360" w:firstLineChars="0" w:firstLine="0"/>
      </w:pPr>
      <w:r>
        <w:rPr>
          <w:rFonts w:hint="eastAsia"/>
        </w:rPr>
        <w:t>可以实现</w:t>
      </w:r>
      <w:r>
        <w:rPr>
          <w:rFonts w:hint="eastAsia"/>
        </w:rPr>
        <w:t>0.15</w:t>
      </w:r>
      <w:r>
        <w:t>~5mV</w:t>
      </w:r>
      <w:r>
        <w:rPr>
          <w:rFonts w:hint="eastAsia"/>
        </w:rPr>
        <w:t>的检测</w:t>
      </w:r>
    </w:p>
    <w:p w14:paraId="65689A45" w14:textId="63D526F7" w:rsidR="00A14E55" w:rsidRDefault="0006333B">
      <w:r>
        <w:t xml:space="preserve">5.3 </w:t>
      </w:r>
      <w:r>
        <w:rPr>
          <w:rFonts w:hint="eastAsia"/>
        </w:rPr>
        <w:t>功耗</w:t>
      </w:r>
      <w:r>
        <w:t>测试记录如下：</w:t>
      </w:r>
    </w:p>
    <w:p w14:paraId="59F33F6D" w14:textId="69DB3382" w:rsidR="0006333B" w:rsidRDefault="0006333B">
      <w:r>
        <w:rPr>
          <w:rFonts w:hint="eastAsia"/>
        </w:rPr>
        <w:t>1</w:t>
      </w:r>
      <w:r>
        <w:rPr>
          <w:rFonts w:hint="eastAsia"/>
        </w:rPr>
        <w:t>、整体</w:t>
      </w:r>
      <w:r>
        <w:t>工作和</w:t>
      </w:r>
      <w:r>
        <w:rPr>
          <w:rFonts w:hint="eastAsia"/>
        </w:rPr>
        <w:t>静</w:t>
      </w:r>
      <w:r>
        <w:t>息</w:t>
      </w:r>
      <w:r>
        <w:rPr>
          <w:rFonts w:hint="eastAsia"/>
        </w:rPr>
        <w:t>功耗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E319C" w14:paraId="79DB4930" w14:textId="77777777" w:rsidTr="000E319C">
        <w:tc>
          <w:tcPr>
            <w:tcW w:w="2840" w:type="dxa"/>
          </w:tcPr>
          <w:p w14:paraId="5C847242" w14:textId="77777777" w:rsidR="000E319C" w:rsidRDefault="000E319C"/>
        </w:tc>
        <w:tc>
          <w:tcPr>
            <w:tcW w:w="2841" w:type="dxa"/>
          </w:tcPr>
          <w:p w14:paraId="602027AA" w14:textId="3002ADC3" w:rsidR="000E319C" w:rsidRDefault="000E319C">
            <w:r>
              <w:t>工作</w:t>
            </w:r>
          </w:p>
        </w:tc>
        <w:tc>
          <w:tcPr>
            <w:tcW w:w="2841" w:type="dxa"/>
          </w:tcPr>
          <w:p w14:paraId="4C9E8EDB" w14:textId="0A042FEB" w:rsidR="000E319C" w:rsidRDefault="000E319C">
            <w:r>
              <w:t>静</w:t>
            </w:r>
            <w:r>
              <w:rPr>
                <w:rFonts w:hint="eastAsia"/>
              </w:rPr>
              <w:t>息</w:t>
            </w:r>
          </w:p>
        </w:tc>
      </w:tr>
      <w:tr w:rsidR="000E319C" w14:paraId="514BEF13" w14:textId="77777777" w:rsidTr="000E319C">
        <w:tc>
          <w:tcPr>
            <w:tcW w:w="2840" w:type="dxa"/>
          </w:tcPr>
          <w:p w14:paraId="6C93AA46" w14:textId="59C941D4" w:rsidR="000E319C" w:rsidRDefault="000E319C">
            <w:r>
              <w:t>电压</w:t>
            </w:r>
          </w:p>
        </w:tc>
        <w:tc>
          <w:tcPr>
            <w:tcW w:w="2841" w:type="dxa"/>
          </w:tcPr>
          <w:p w14:paraId="77F838BC" w14:textId="4E67F883" w:rsidR="000E319C" w:rsidRDefault="00761FC2">
            <w:r>
              <w:t>5.08</w:t>
            </w:r>
            <w:r>
              <w:rPr>
                <w:rFonts w:hint="eastAsia"/>
              </w:rPr>
              <w:t>v</w:t>
            </w:r>
          </w:p>
        </w:tc>
        <w:tc>
          <w:tcPr>
            <w:tcW w:w="2841" w:type="dxa"/>
          </w:tcPr>
          <w:p w14:paraId="08A58780" w14:textId="33EB5FC1" w:rsidR="000E319C" w:rsidRDefault="00761FC2">
            <w:r>
              <w:t>5.07</w:t>
            </w:r>
            <w:r>
              <w:rPr>
                <w:rFonts w:hint="eastAsia"/>
              </w:rPr>
              <w:t>v</w:t>
            </w:r>
          </w:p>
        </w:tc>
      </w:tr>
      <w:tr w:rsidR="000E319C" w14:paraId="5180EB21" w14:textId="77777777" w:rsidTr="00761FC2">
        <w:trPr>
          <w:trHeight w:val="269"/>
        </w:trPr>
        <w:tc>
          <w:tcPr>
            <w:tcW w:w="2840" w:type="dxa"/>
          </w:tcPr>
          <w:p w14:paraId="691F80DE" w14:textId="18EF50FD" w:rsidR="000E319C" w:rsidRDefault="000E319C">
            <w:r>
              <w:lastRenderedPageBreak/>
              <w:t>电流</w:t>
            </w:r>
          </w:p>
        </w:tc>
        <w:tc>
          <w:tcPr>
            <w:tcW w:w="2841" w:type="dxa"/>
          </w:tcPr>
          <w:p w14:paraId="789FC419" w14:textId="5553C8DC" w:rsidR="000E319C" w:rsidRDefault="00761FC2">
            <w:r>
              <w:t>1.05</w:t>
            </w:r>
            <w:r>
              <w:rPr>
                <w:rFonts w:hint="eastAsia"/>
              </w:rPr>
              <w:t>m</w:t>
            </w:r>
            <w:r>
              <w:t>A</w:t>
            </w:r>
          </w:p>
        </w:tc>
        <w:tc>
          <w:tcPr>
            <w:tcW w:w="2841" w:type="dxa"/>
          </w:tcPr>
          <w:p w14:paraId="2432F22A" w14:textId="683A0ED0" w:rsidR="000E319C" w:rsidRDefault="00761FC2">
            <w:r>
              <w:t>0.41</w:t>
            </w:r>
            <w:r>
              <w:rPr>
                <w:rFonts w:hint="eastAsia"/>
              </w:rPr>
              <w:t>m</w:t>
            </w:r>
            <w:r>
              <w:t>A</w:t>
            </w:r>
          </w:p>
        </w:tc>
      </w:tr>
      <w:tr w:rsidR="00761FC2" w14:paraId="41D48315" w14:textId="77777777" w:rsidTr="00761FC2">
        <w:trPr>
          <w:trHeight w:val="269"/>
        </w:trPr>
        <w:tc>
          <w:tcPr>
            <w:tcW w:w="2840" w:type="dxa"/>
          </w:tcPr>
          <w:p w14:paraId="2A4A8E10" w14:textId="10B5A3E2" w:rsidR="00761FC2" w:rsidRDefault="00761FC2">
            <w:r>
              <w:t>功耗</w:t>
            </w:r>
          </w:p>
        </w:tc>
        <w:tc>
          <w:tcPr>
            <w:tcW w:w="2841" w:type="dxa"/>
          </w:tcPr>
          <w:p w14:paraId="0938CB51" w14:textId="3B425386" w:rsidR="00761FC2" w:rsidRDefault="00761FC2">
            <w:r>
              <w:t>5.334</w:t>
            </w:r>
            <w:r>
              <w:rPr>
                <w:rFonts w:hint="eastAsia"/>
              </w:rPr>
              <w:t>mW</w:t>
            </w:r>
          </w:p>
        </w:tc>
        <w:tc>
          <w:tcPr>
            <w:tcW w:w="2841" w:type="dxa"/>
          </w:tcPr>
          <w:p w14:paraId="62DC8B2F" w14:textId="2DF88E91" w:rsidR="00761FC2" w:rsidRDefault="00791C38">
            <w:r>
              <w:t>2.0708</w:t>
            </w:r>
            <w:r w:rsidR="00761FC2">
              <w:rPr>
                <w:rFonts w:hint="eastAsia"/>
              </w:rPr>
              <w:t>mW</w:t>
            </w:r>
          </w:p>
        </w:tc>
      </w:tr>
    </w:tbl>
    <w:p w14:paraId="78F32AEB" w14:textId="61CBC1F6" w:rsidR="00A14E55" w:rsidRDefault="002D156B">
      <w:r>
        <w:t>2.</w:t>
      </w:r>
      <w:r w:rsidR="00761FC2">
        <w:rPr>
          <w:rFonts w:hint="eastAsia"/>
        </w:rPr>
        <w:t>去除</w:t>
      </w:r>
      <w:r w:rsidR="00761FC2">
        <w:t>USB</w:t>
      </w:r>
      <w:r w:rsidR="00761FC2">
        <w:t>串口芯片后</w:t>
      </w:r>
      <w:r w:rsidR="00761FC2">
        <w:t xml:space="preserve"> </w:t>
      </w:r>
      <w:r w:rsidR="00761FC2">
        <w:t>静</w:t>
      </w:r>
      <w:r w:rsidR="00761FC2">
        <w:rPr>
          <w:rFonts w:hint="eastAsia"/>
        </w:rPr>
        <w:t>息</w:t>
      </w:r>
      <w:r w:rsidR="00761FC2">
        <w:t>状态</w:t>
      </w:r>
      <w:r w:rsidR="00761FC2">
        <w:rPr>
          <w:rFonts w:hint="eastAsia"/>
        </w:rPr>
        <w:t>电流</w:t>
      </w:r>
      <w:r w:rsidR="00761FC2">
        <w:t>为</w:t>
      </w:r>
      <w:r w:rsidR="00761FC2">
        <w:t>0.29</w:t>
      </w:r>
      <w:r w:rsidR="00761FC2">
        <w:rPr>
          <w:rFonts w:hint="eastAsia"/>
        </w:rPr>
        <w:t>m</w:t>
      </w:r>
      <w:r w:rsidR="00761FC2">
        <w:t>A</w:t>
      </w:r>
      <w:r w:rsidR="00761FC2">
        <w:t>，电压为</w:t>
      </w:r>
      <w:r w:rsidR="00761FC2">
        <w:t>5.07</w:t>
      </w:r>
      <w:r w:rsidR="00761FC2">
        <w:rPr>
          <w:rFonts w:hint="eastAsia"/>
        </w:rPr>
        <w:t>v</w:t>
      </w:r>
      <w:r w:rsidR="00312EF2">
        <w:t>，</w:t>
      </w:r>
      <w:r w:rsidR="00253382">
        <w:t>总</w:t>
      </w:r>
      <w:r w:rsidR="00312EF2">
        <w:rPr>
          <w:rFonts w:hint="eastAsia"/>
        </w:rPr>
        <w:t>功耗</w:t>
      </w:r>
      <w:r w:rsidR="00312EF2">
        <w:t>大约为</w:t>
      </w:r>
      <w:r w:rsidR="00A460B8">
        <w:t>1.4703</w:t>
      </w:r>
      <w:r w:rsidR="00A4080F">
        <w:t>mW</w:t>
      </w:r>
      <w:r w:rsidR="00A460B8">
        <w:t>。</w:t>
      </w:r>
    </w:p>
    <w:p w14:paraId="3A5C9A76" w14:textId="3FE57BD0" w:rsidR="00D7568D" w:rsidRDefault="002D156B">
      <w:r>
        <w:rPr>
          <w:rFonts w:hint="eastAsia"/>
        </w:rPr>
        <w:t>3.</w:t>
      </w:r>
      <w:r w:rsidR="00CB2271">
        <w:t>去除</w:t>
      </w:r>
      <w:r w:rsidR="00CB2271">
        <w:t>AFE</w:t>
      </w:r>
      <w:r w:rsidR="00CB2271">
        <w:t>芯片电源跳线后，</w:t>
      </w:r>
      <w:r w:rsidR="004E00BC">
        <w:t>静</w:t>
      </w:r>
      <w:r w:rsidR="004E00BC">
        <w:rPr>
          <w:rFonts w:hint="eastAsia"/>
        </w:rPr>
        <w:t>息</w:t>
      </w:r>
      <w:r w:rsidR="004E00BC">
        <w:t>状态</w:t>
      </w:r>
      <w:r w:rsidR="004E00BC">
        <w:rPr>
          <w:rFonts w:hint="eastAsia"/>
        </w:rPr>
        <w:t>电流</w:t>
      </w:r>
      <w:r w:rsidR="004E00BC">
        <w:t>为</w:t>
      </w:r>
      <w:r w:rsidR="004E00BC">
        <w:t>0.28mA</w:t>
      </w:r>
      <w:r w:rsidR="00476841">
        <w:t>，</w:t>
      </w:r>
      <w:r w:rsidR="00476841">
        <w:rPr>
          <w:rFonts w:hint="eastAsia"/>
        </w:rPr>
        <w:t>电压</w:t>
      </w:r>
      <w:r w:rsidR="00476841">
        <w:t>为</w:t>
      </w:r>
      <w:r w:rsidR="00476841">
        <w:t>5.12</w:t>
      </w:r>
      <w:r w:rsidR="00476841">
        <w:rPr>
          <w:rFonts w:hint="eastAsia"/>
        </w:rPr>
        <w:t>v</w:t>
      </w:r>
      <w:r w:rsidR="00476841">
        <w:t>，</w:t>
      </w:r>
      <w:r w:rsidR="00253382">
        <w:t>总</w:t>
      </w:r>
      <w:r w:rsidR="00476841">
        <w:rPr>
          <w:rFonts w:hint="eastAsia"/>
        </w:rPr>
        <w:t>功耗</w:t>
      </w:r>
      <w:r w:rsidR="00476841">
        <w:t>大约为</w:t>
      </w:r>
      <w:r w:rsidR="00476841">
        <w:t>1.4336</w:t>
      </w:r>
      <w:r w:rsidR="00A4080F">
        <w:t>mW</w:t>
      </w:r>
      <w:r w:rsidR="004E00BC">
        <w:t>。</w:t>
      </w:r>
    </w:p>
    <w:p w14:paraId="03A40311" w14:textId="792509E3" w:rsidR="0093381A" w:rsidRDefault="0093381A">
      <w:r>
        <w:rPr>
          <w:rFonts w:hint="eastAsia"/>
        </w:rPr>
        <w:t>4. ADS</w:t>
      </w:r>
      <w:r>
        <w:t>模块工作时电压为</w:t>
      </w:r>
      <w:r w:rsidR="00D95120">
        <w:t>3.289</w:t>
      </w:r>
      <w:r w:rsidR="00D95120">
        <w:rPr>
          <w:rFonts w:hint="eastAsia"/>
        </w:rPr>
        <w:t>V</w:t>
      </w:r>
      <w:r w:rsidR="00001F8B">
        <w:t>，</w:t>
      </w:r>
      <w:r w:rsidR="00001F8B">
        <w:t>0.373m</w:t>
      </w:r>
      <w:r w:rsidR="00001F8B">
        <w:rPr>
          <w:rFonts w:hint="eastAsia"/>
        </w:rPr>
        <w:t>A</w:t>
      </w:r>
      <w:r w:rsidR="00001F8B">
        <w:t>，</w:t>
      </w:r>
      <w:r w:rsidR="00001F8B">
        <w:rPr>
          <w:rFonts w:hint="eastAsia"/>
        </w:rPr>
        <w:t>功耗</w:t>
      </w:r>
      <w:r w:rsidR="00001F8B">
        <w:t>为</w:t>
      </w:r>
      <w:r w:rsidR="00AF7906">
        <w:t>1.2268</w:t>
      </w:r>
      <w:r w:rsidR="00A4080F">
        <w:t>mW</w:t>
      </w:r>
      <w:r w:rsidR="00AF7906">
        <w:t>。</w:t>
      </w:r>
    </w:p>
    <w:p w14:paraId="3A82256D" w14:textId="3867B173" w:rsidR="00C7713B" w:rsidRDefault="00C7713B">
      <w:r>
        <w:rPr>
          <w:rFonts w:hint="eastAsia"/>
        </w:rPr>
        <w:t>5.</w:t>
      </w:r>
      <w:r>
        <w:rPr>
          <w:rFonts w:hint="eastAsia"/>
        </w:rPr>
        <w:t>去除</w:t>
      </w:r>
      <w:r>
        <w:t>蓝牙模块后</w:t>
      </w:r>
      <w:r w:rsidR="005415CD">
        <w:t>，</w:t>
      </w:r>
      <w:r w:rsidR="005415CD">
        <w:rPr>
          <w:rFonts w:hint="eastAsia"/>
        </w:rPr>
        <w:t>电压</w:t>
      </w:r>
      <w:r w:rsidR="005415CD">
        <w:t>为</w:t>
      </w:r>
      <w:r w:rsidR="005415CD">
        <w:t>5.12</w:t>
      </w:r>
      <w:r w:rsidR="005415CD">
        <w:rPr>
          <w:rFonts w:hint="eastAsia"/>
        </w:rPr>
        <w:t>V</w:t>
      </w:r>
      <w:r w:rsidR="005415CD">
        <w:t>，</w:t>
      </w:r>
      <w:r w:rsidR="00B76EA4">
        <w:rPr>
          <w:rFonts w:hint="eastAsia"/>
        </w:rPr>
        <w:t>电流</w:t>
      </w:r>
      <w:r w:rsidR="00B76EA4">
        <w:t>为</w:t>
      </w:r>
      <w:r w:rsidR="00B76EA4">
        <w:t>0.97</w:t>
      </w:r>
      <w:r w:rsidR="00B76EA4">
        <w:rPr>
          <w:rFonts w:hint="eastAsia"/>
        </w:rPr>
        <w:t>m</w:t>
      </w:r>
      <w:r w:rsidR="00B76EA4">
        <w:t>A</w:t>
      </w:r>
      <w:r w:rsidR="00B76EA4">
        <w:t>，</w:t>
      </w:r>
      <w:r w:rsidR="00B76EA4">
        <w:rPr>
          <w:rFonts w:hint="eastAsia"/>
        </w:rPr>
        <w:t>功耗</w:t>
      </w:r>
      <w:r w:rsidR="00B76EA4">
        <w:t>为</w:t>
      </w:r>
      <w:r w:rsidR="00B76EA4">
        <w:t>4.9664</w:t>
      </w:r>
      <w:r w:rsidR="00B76EA4">
        <w:rPr>
          <w:rFonts w:hint="eastAsia"/>
        </w:rPr>
        <w:t>m</w:t>
      </w:r>
      <w:r w:rsidR="00B76EA4">
        <w:t>W</w:t>
      </w:r>
      <w:r w:rsidR="00B76EA4">
        <w:t>。</w:t>
      </w:r>
    </w:p>
    <w:p w14:paraId="01628A3F" w14:textId="2933F558" w:rsidR="00B76EA4" w:rsidRDefault="00E17AC4">
      <w:r>
        <w:rPr>
          <w:rFonts w:hint="eastAsia"/>
        </w:rPr>
        <w:t>6.</w:t>
      </w:r>
      <w:r>
        <w:t>在去除</w:t>
      </w:r>
      <w:r>
        <w:t>USB</w:t>
      </w:r>
      <w:r>
        <w:rPr>
          <w:rFonts w:hint="eastAsia"/>
        </w:rPr>
        <w:t>芯片</w:t>
      </w:r>
      <w:r>
        <w:t>、</w:t>
      </w:r>
      <w:r>
        <w:rPr>
          <w:rFonts w:hint="eastAsia"/>
        </w:rPr>
        <w:t>蓝牙模块</w:t>
      </w:r>
      <w:r>
        <w:t>的基础</w:t>
      </w:r>
      <w:r>
        <w:rPr>
          <w:rFonts w:hint="eastAsia"/>
        </w:rPr>
        <w:t>商</w:t>
      </w:r>
      <w:r>
        <w:t>，</w:t>
      </w:r>
      <w:r>
        <w:rPr>
          <w:rFonts w:hint="eastAsia"/>
        </w:rPr>
        <w:t>电压</w:t>
      </w:r>
      <w:r>
        <w:t>电流分别为：</w:t>
      </w:r>
      <w:r>
        <w:t>0.69</w:t>
      </w:r>
      <w:r>
        <w:rPr>
          <w:rFonts w:hint="eastAsia"/>
        </w:rPr>
        <w:t>m</w:t>
      </w:r>
      <w:r>
        <w:t>A</w:t>
      </w:r>
      <w:r>
        <w:t>，</w:t>
      </w:r>
      <w:r>
        <w:t>5.08V</w:t>
      </w:r>
      <w:r>
        <w:t>，功耗为</w:t>
      </w:r>
      <w:r>
        <w:t>3.5052</w:t>
      </w:r>
      <w:r>
        <w:rPr>
          <w:rFonts w:hint="eastAsia"/>
        </w:rPr>
        <w:t>m</w:t>
      </w:r>
      <w:r>
        <w:t>W</w:t>
      </w:r>
      <w:r>
        <w:rPr>
          <w:rFonts w:hint="eastAsia"/>
        </w:rPr>
        <w:t>去除</w:t>
      </w:r>
      <w:r>
        <w:t>单片机，电压为</w:t>
      </w:r>
      <w:r>
        <w:t>5.14</w:t>
      </w:r>
      <w:r>
        <w:rPr>
          <w:rFonts w:hint="eastAsia"/>
        </w:rPr>
        <w:t>v</w:t>
      </w:r>
      <w:r>
        <w:t>，</w:t>
      </w:r>
      <w:r>
        <w:rPr>
          <w:rFonts w:hint="eastAsia"/>
        </w:rPr>
        <w:t>电流</w:t>
      </w:r>
      <w:r>
        <w:t>为</w:t>
      </w:r>
      <w:r>
        <w:t>0.67</w:t>
      </w:r>
      <w:r>
        <w:rPr>
          <w:rFonts w:hint="eastAsia"/>
        </w:rPr>
        <w:t>m</w:t>
      </w:r>
      <w:r>
        <w:t>A</w:t>
      </w:r>
      <w:r>
        <w:t>，</w:t>
      </w:r>
      <w:r>
        <w:rPr>
          <w:rFonts w:hint="eastAsia"/>
        </w:rPr>
        <w:t>功耗</w:t>
      </w:r>
      <w:r>
        <w:t>为</w:t>
      </w:r>
      <w:r>
        <w:t>3.4438</w:t>
      </w:r>
      <w:r>
        <w:rPr>
          <w:rFonts w:hint="eastAsia"/>
        </w:rPr>
        <w:t>m</w:t>
      </w:r>
      <w:r>
        <w:t>W</w:t>
      </w:r>
      <w:r>
        <w:t>。</w:t>
      </w:r>
      <w:r>
        <w:rPr>
          <w:rFonts w:hint="eastAsia"/>
        </w:rPr>
        <w:t>因此</w:t>
      </w:r>
      <w:r>
        <w:t>MSP430</w:t>
      </w:r>
      <w:r>
        <w:rPr>
          <w:rFonts w:hint="eastAsia"/>
        </w:rPr>
        <w:t>单片机</w:t>
      </w:r>
      <w:r>
        <w:t>模块产生功率</w:t>
      </w:r>
      <w:r w:rsidR="00BF2C6D">
        <w:t>。</w:t>
      </w:r>
      <w:r w:rsidR="00BF2C6D">
        <w:rPr>
          <w:rFonts w:hint="eastAsia"/>
        </w:rPr>
        <w:t>采集</w:t>
      </w:r>
      <w:r w:rsidR="00BF2C6D">
        <w:t>时，</w:t>
      </w:r>
      <w:r w:rsidR="00BF2C6D">
        <w:rPr>
          <w:rFonts w:hint="eastAsia"/>
        </w:rPr>
        <w:t>由于</w:t>
      </w:r>
      <w:r w:rsidR="00386E15">
        <w:t>MSP</w:t>
      </w:r>
      <w:r w:rsidR="00386E15">
        <w:t>仍然可以通过串口</w:t>
      </w:r>
      <w:r w:rsidR="00386E15">
        <w:rPr>
          <w:rFonts w:hint="eastAsia"/>
        </w:rPr>
        <w:t>电压</w:t>
      </w:r>
      <w:r w:rsidR="00386E15">
        <w:t>工作，</w:t>
      </w:r>
      <w:r w:rsidR="00386E15">
        <w:rPr>
          <w:rFonts w:hint="eastAsia"/>
        </w:rPr>
        <w:t>无法从</w:t>
      </w:r>
      <w:r w:rsidR="00386E15">
        <w:t>串联的</w:t>
      </w:r>
      <w:r w:rsidR="00386E15">
        <w:rPr>
          <w:rFonts w:hint="eastAsia"/>
        </w:rPr>
        <w:t>电流表</w:t>
      </w:r>
      <w:r w:rsidR="00386E15">
        <w:t>获取电压，</w:t>
      </w:r>
      <w:r w:rsidR="00386E15">
        <w:rPr>
          <w:rFonts w:hint="eastAsia"/>
        </w:rPr>
        <w:t>因此无法测到</w:t>
      </w:r>
      <w:r w:rsidR="00386E15">
        <w:t>其功耗。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6"/>
        <w:gridCol w:w="1419"/>
        <w:gridCol w:w="1430"/>
        <w:gridCol w:w="1419"/>
        <w:gridCol w:w="1418"/>
        <w:gridCol w:w="1420"/>
      </w:tblGrid>
      <w:tr w:rsidR="00B76EA4" w14:paraId="7DEF20BA" w14:textId="77777777" w:rsidTr="00B76EA4">
        <w:tc>
          <w:tcPr>
            <w:tcW w:w="1420" w:type="dxa"/>
          </w:tcPr>
          <w:p w14:paraId="15BADACE" w14:textId="795805B7" w:rsidR="00B76EA4" w:rsidRDefault="00B76EA4">
            <w:r>
              <w:t>模块</w:t>
            </w:r>
          </w:p>
        </w:tc>
        <w:tc>
          <w:tcPr>
            <w:tcW w:w="1420" w:type="dxa"/>
          </w:tcPr>
          <w:p w14:paraId="3C68DBC4" w14:textId="75A294A2" w:rsidR="00B76EA4" w:rsidRDefault="00B76EA4">
            <w:r>
              <w:t>蓝牙</w:t>
            </w:r>
          </w:p>
        </w:tc>
        <w:tc>
          <w:tcPr>
            <w:tcW w:w="1420" w:type="dxa"/>
          </w:tcPr>
          <w:p w14:paraId="1DC3BA42" w14:textId="792CF09A" w:rsidR="00B76EA4" w:rsidRDefault="00B76EA4">
            <w:r>
              <w:t>单片机</w:t>
            </w:r>
          </w:p>
        </w:tc>
        <w:tc>
          <w:tcPr>
            <w:tcW w:w="1420" w:type="dxa"/>
          </w:tcPr>
          <w:p w14:paraId="78CD3776" w14:textId="4C17378F" w:rsidR="00B76EA4" w:rsidRDefault="00B76EA4">
            <w:r>
              <w:t>心电</w:t>
            </w:r>
          </w:p>
        </w:tc>
        <w:tc>
          <w:tcPr>
            <w:tcW w:w="1421" w:type="dxa"/>
          </w:tcPr>
          <w:p w14:paraId="73D5A0A0" w14:textId="31BB4D48" w:rsidR="00B76EA4" w:rsidRDefault="00B76EA4">
            <w:r>
              <w:t>血氧</w:t>
            </w:r>
          </w:p>
        </w:tc>
        <w:tc>
          <w:tcPr>
            <w:tcW w:w="1421" w:type="dxa"/>
          </w:tcPr>
          <w:p w14:paraId="65801694" w14:textId="79907EF2" w:rsidR="00B76EA4" w:rsidRDefault="00B76EA4">
            <w:r>
              <w:t>USB</w:t>
            </w:r>
          </w:p>
        </w:tc>
      </w:tr>
      <w:tr w:rsidR="00B76EA4" w14:paraId="35F0FE49" w14:textId="77777777" w:rsidTr="006D4B17">
        <w:trPr>
          <w:trHeight w:val="283"/>
        </w:trPr>
        <w:tc>
          <w:tcPr>
            <w:tcW w:w="1420" w:type="dxa"/>
          </w:tcPr>
          <w:p w14:paraId="59C76E2A" w14:textId="40E03D75" w:rsidR="00B76EA4" w:rsidRDefault="00B76EA4">
            <w:r>
              <w:t>功耗</w:t>
            </w:r>
          </w:p>
        </w:tc>
        <w:tc>
          <w:tcPr>
            <w:tcW w:w="1420" w:type="dxa"/>
          </w:tcPr>
          <w:p w14:paraId="52DA1EFE" w14:textId="604DC324" w:rsidR="00B76EA4" w:rsidRDefault="00B76EA4">
            <w:r>
              <w:t>0.3676</w:t>
            </w:r>
            <w:r>
              <w:rPr>
                <w:rFonts w:hint="eastAsia"/>
              </w:rPr>
              <w:t>m</w:t>
            </w:r>
            <w:r>
              <w:t>W</w:t>
            </w:r>
          </w:p>
        </w:tc>
        <w:tc>
          <w:tcPr>
            <w:tcW w:w="1420" w:type="dxa"/>
          </w:tcPr>
          <w:p w14:paraId="14E3D908" w14:textId="291BCF98" w:rsidR="00B76EA4" w:rsidRDefault="00C15F62">
            <w:r>
              <w:t>0.0614</w:t>
            </w:r>
            <w:r>
              <w:rPr>
                <w:rFonts w:hint="eastAsia"/>
              </w:rPr>
              <w:t>m</w:t>
            </w:r>
            <w:r>
              <w:t>W</w:t>
            </w:r>
            <w:r w:rsidR="00BF2C6D">
              <w:t>(</w:t>
            </w:r>
            <w:r w:rsidR="00BF2C6D">
              <w:t>等待</w:t>
            </w:r>
            <w:r w:rsidR="00BF2C6D">
              <w:t>)</w:t>
            </w:r>
          </w:p>
        </w:tc>
        <w:tc>
          <w:tcPr>
            <w:tcW w:w="1420" w:type="dxa"/>
          </w:tcPr>
          <w:p w14:paraId="0409CAD2" w14:textId="2426BC9E" w:rsidR="00B76EA4" w:rsidRDefault="00A00263">
            <w:r>
              <w:t>1.2268mW</w:t>
            </w:r>
          </w:p>
        </w:tc>
        <w:tc>
          <w:tcPr>
            <w:tcW w:w="1421" w:type="dxa"/>
          </w:tcPr>
          <w:p w14:paraId="06B695A3" w14:textId="7D5BC3FE" w:rsidR="00B76EA4" w:rsidRDefault="006D4B17">
            <w:r>
              <w:t>3.9004</w:t>
            </w:r>
          </w:p>
        </w:tc>
        <w:tc>
          <w:tcPr>
            <w:tcW w:w="1421" w:type="dxa"/>
          </w:tcPr>
          <w:p w14:paraId="25973C4C" w14:textId="34FAE899" w:rsidR="00B76EA4" w:rsidRDefault="00AC4FB9">
            <w:r>
              <w:t>0.6005</w:t>
            </w:r>
            <w:r>
              <w:rPr>
                <w:rFonts w:hint="eastAsia"/>
              </w:rPr>
              <w:t>m</w:t>
            </w:r>
            <w:r>
              <w:t>W</w:t>
            </w:r>
          </w:p>
        </w:tc>
      </w:tr>
    </w:tbl>
    <w:p w14:paraId="3208DA99" w14:textId="77777777" w:rsidR="00B76EA4" w:rsidRDefault="00B76EA4"/>
    <w:p w14:paraId="07BFB9C2" w14:textId="77777777" w:rsidR="0028200B" w:rsidRDefault="0028200B"/>
    <w:p w14:paraId="23C2821E" w14:textId="77777777" w:rsidR="00A14E55" w:rsidRDefault="00A14E55">
      <w:r>
        <w:rPr>
          <w:rFonts w:hint="eastAsia"/>
        </w:rPr>
        <w:t>六、小结</w:t>
      </w:r>
    </w:p>
    <w:p w14:paraId="78067F67" w14:textId="77777777" w:rsidR="00A14E55" w:rsidRDefault="00741645">
      <w:r>
        <w:tab/>
      </w:r>
      <w:r>
        <w:rPr>
          <w:rFonts w:hint="eastAsia"/>
        </w:rPr>
        <w:t>本项目目前可以较好的做到波形自适应显示及</w:t>
      </w:r>
      <w:r>
        <w:rPr>
          <w:rFonts w:hint="eastAsia"/>
        </w:rPr>
        <w:t>50hz</w:t>
      </w:r>
      <w:r>
        <w:rPr>
          <w:rFonts w:hint="eastAsia"/>
        </w:rPr>
        <w:t>陷波，在心电数据及心率较为合适的情况下可以准确检测出心率，当心率过低或过高时会发生一定误差，需要进一步优化；血氧饱和度计算经拟合经验公式后可以较为准确得出，误差不超过</w:t>
      </w:r>
      <w:r>
        <w:rPr>
          <w:rFonts w:hint="eastAsia"/>
        </w:rPr>
        <w:t>2%</w:t>
      </w:r>
      <w:r>
        <w:rPr>
          <w:rFonts w:hint="eastAsia"/>
        </w:rPr>
        <w:t>。</w:t>
      </w:r>
    </w:p>
    <w:p w14:paraId="2C528FB3" w14:textId="77777777" w:rsidR="004428C6" w:rsidRDefault="004428C6"/>
    <w:p w14:paraId="765F9479" w14:textId="77777777" w:rsidR="00A14E55" w:rsidRDefault="00A14E55"/>
    <w:p w14:paraId="4BCFECFA" w14:textId="77777777" w:rsidR="00D541CD" w:rsidRDefault="00D541CD"/>
    <w:sectPr w:rsidR="00D541CD" w:rsidSect="00CF64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03D6738" w14:textId="77777777" w:rsidR="00843BC9" w:rsidRDefault="00843BC9" w:rsidP="00572911">
      <w:pPr>
        <w:ind w:firstLine="480"/>
      </w:pPr>
      <w:r>
        <w:separator/>
      </w:r>
    </w:p>
  </w:endnote>
  <w:endnote w:type="continuationSeparator" w:id="0">
    <w:p w14:paraId="36A7E89A" w14:textId="77777777" w:rsidR="00843BC9" w:rsidRDefault="00843BC9" w:rsidP="00572911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9DFFA14" w14:textId="77777777" w:rsidR="00843BC9" w:rsidRDefault="00843BC9" w:rsidP="00572911">
      <w:pPr>
        <w:ind w:firstLine="480"/>
      </w:pPr>
      <w:r>
        <w:separator/>
      </w:r>
    </w:p>
  </w:footnote>
  <w:footnote w:type="continuationSeparator" w:id="0">
    <w:p w14:paraId="3D61B1E0" w14:textId="77777777" w:rsidR="00843BC9" w:rsidRDefault="00843BC9" w:rsidP="00572911">
      <w:pPr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0FE109F"/>
    <w:multiLevelType w:val="hybridMultilevel"/>
    <w:tmpl w:val="8BD868F2"/>
    <w:lvl w:ilvl="0" w:tplc="891C6B58">
      <w:start w:val="1"/>
      <w:numFmt w:val="decimal"/>
      <w:lvlText w:val="（%1）"/>
      <w:lvlJc w:val="left"/>
      <w:pPr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AD0973"/>
    <w:multiLevelType w:val="hybridMultilevel"/>
    <w:tmpl w:val="1CCAB8C4"/>
    <w:lvl w:ilvl="0" w:tplc="1B4EDD72">
      <w:start w:val="1"/>
      <w:numFmt w:val="decimal"/>
      <w:lvlText w:val="（%1）"/>
      <w:lvlJc w:val="left"/>
      <w:pPr>
        <w:ind w:left="168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>
    <w:nsid w:val="6B9F788A"/>
    <w:multiLevelType w:val="hybridMultilevel"/>
    <w:tmpl w:val="828EDEEE"/>
    <w:lvl w:ilvl="0" w:tplc="CDD2A73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BE17822"/>
    <w:multiLevelType w:val="hybridMultilevel"/>
    <w:tmpl w:val="C9D81D7C"/>
    <w:lvl w:ilvl="0" w:tplc="3790FFE0">
      <w:start w:val="1"/>
      <w:numFmt w:val="decimal"/>
      <w:lvlText w:val="（%1）"/>
      <w:lvlJc w:val="left"/>
      <w:pPr>
        <w:ind w:left="168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>
    <w:nsid w:val="6F3D598B"/>
    <w:multiLevelType w:val="hybridMultilevel"/>
    <w:tmpl w:val="AC443DCE"/>
    <w:lvl w:ilvl="0" w:tplc="C7E6662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5">
    <w:nsid w:val="70D14C2A"/>
    <w:multiLevelType w:val="hybridMultilevel"/>
    <w:tmpl w:val="AC443DCE"/>
    <w:lvl w:ilvl="0" w:tplc="C7E6662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428C6"/>
    <w:rsid w:val="00001F8B"/>
    <w:rsid w:val="000359E6"/>
    <w:rsid w:val="0006333B"/>
    <w:rsid w:val="000B4681"/>
    <w:rsid w:val="000E319C"/>
    <w:rsid w:val="00136018"/>
    <w:rsid w:val="00137717"/>
    <w:rsid w:val="002515C3"/>
    <w:rsid w:val="00253382"/>
    <w:rsid w:val="00281841"/>
    <w:rsid w:val="0028200B"/>
    <w:rsid w:val="002D156B"/>
    <w:rsid w:val="003102E6"/>
    <w:rsid w:val="00312EF2"/>
    <w:rsid w:val="00342AA7"/>
    <w:rsid w:val="00355C98"/>
    <w:rsid w:val="00375C57"/>
    <w:rsid w:val="00386E15"/>
    <w:rsid w:val="003C22F3"/>
    <w:rsid w:val="003C7129"/>
    <w:rsid w:val="004428C6"/>
    <w:rsid w:val="00472854"/>
    <w:rsid w:val="00476841"/>
    <w:rsid w:val="004E00BC"/>
    <w:rsid w:val="005415CD"/>
    <w:rsid w:val="005571B6"/>
    <w:rsid w:val="005724A3"/>
    <w:rsid w:val="00572911"/>
    <w:rsid w:val="005C33E2"/>
    <w:rsid w:val="006C11EA"/>
    <w:rsid w:val="006D4B17"/>
    <w:rsid w:val="007219FF"/>
    <w:rsid w:val="00741645"/>
    <w:rsid w:val="00761FC2"/>
    <w:rsid w:val="00791C38"/>
    <w:rsid w:val="00800662"/>
    <w:rsid w:val="00815E0D"/>
    <w:rsid w:val="00821A65"/>
    <w:rsid w:val="00840B9C"/>
    <w:rsid w:val="00843BC9"/>
    <w:rsid w:val="00896013"/>
    <w:rsid w:val="009165D2"/>
    <w:rsid w:val="0093381A"/>
    <w:rsid w:val="0095639B"/>
    <w:rsid w:val="00976B9B"/>
    <w:rsid w:val="00997A4C"/>
    <w:rsid w:val="00A00263"/>
    <w:rsid w:val="00A113AB"/>
    <w:rsid w:val="00A14E55"/>
    <w:rsid w:val="00A15DBB"/>
    <w:rsid w:val="00A4080F"/>
    <w:rsid w:val="00A460B8"/>
    <w:rsid w:val="00A95558"/>
    <w:rsid w:val="00AA24F5"/>
    <w:rsid w:val="00AC3AE4"/>
    <w:rsid w:val="00AC4FB9"/>
    <w:rsid w:val="00AC6825"/>
    <w:rsid w:val="00AF7906"/>
    <w:rsid w:val="00B032B7"/>
    <w:rsid w:val="00B62AF2"/>
    <w:rsid w:val="00B76EA4"/>
    <w:rsid w:val="00BA3090"/>
    <w:rsid w:val="00BC4C3C"/>
    <w:rsid w:val="00BE67E6"/>
    <w:rsid w:val="00BF2C6D"/>
    <w:rsid w:val="00C12904"/>
    <w:rsid w:val="00C15F62"/>
    <w:rsid w:val="00C55CB0"/>
    <w:rsid w:val="00C7713B"/>
    <w:rsid w:val="00C933F2"/>
    <w:rsid w:val="00CB2271"/>
    <w:rsid w:val="00CF64BB"/>
    <w:rsid w:val="00D541CD"/>
    <w:rsid w:val="00D7568D"/>
    <w:rsid w:val="00D95120"/>
    <w:rsid w:val="00E17AC4"/>
    <w:rsid w:val="00E302AD"/>
    <w:rsid w:val="00E90C39"/>
    <w:rsid w:val="00E92665"/>
    <w:rsid w:val="00F20789"/>
    <w:rsid w:val="00FF5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66C647"/>
  <w15:docId w15:val="{1BCFF6CA-8E62-46DE-B6F4-522F6F8180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64BB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72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572911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572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572911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7219FF"/>
    <w:pPr>
      <w:ind w:firstLineChars="200" w:firstLine="420"/>
    </w:pPr>
  </w:style>
  <w:style w:type="paragraph" w:styleId="NoSpacing">
    <w:name w:val="No Spacing"/>
    <w:uiPriority w:val="1"/>
    <w:qFormat/>
    <w:rsid w:val="00A95558"/>
    <w:pPr>
      <w:widowControl w:val="0"/>
      <w:jc w:val="both"/>
    </w:pPr>
  </w:style>
  <w:style w:type="table" w:styleId="TableGrid">
    <w:name w:val="Table Grid"/>
    <w:basedOn w:val="TableNormal"/>
    <w:uiPriority w:val="59"/>
    <w:rsid w:val="000E31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jpg"/><Relationship Id="rId12" Type="http://schemas.openxmlformats.org/officeDocument/2006/relationships/image" Target="media/image6.wmf"/><Relationship Id="rId13" Type="http://schemas.openxmlformats.org/officeDocument/2006/relationships/oleObject" Target="embeddings/oleObject1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9" Type="http://schemas.openxmlformats.org/officeDocument/2006/relationships/image" Target="media/image3.png"/><Relationship Id="rId10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5</Pages>
  <Words>293</Words>
  <Characters>1676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Jingjie Li</cp:lastModifiedBy>
  <cp:revision>46</cp:revision>
  <dcterms:created xsi:type="dcterms:W3CDTF">2018-03-22T02:30:00Z</dcterms:created>
  <dcterms:modified xsi:type="dcterms:W3CDTF">2018-07-01T0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